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11A60" w:rsidRPr="006D1B75" w:rsidRDefault="001B73A7" w:rsidP="00FD7183">
      <w:pPr>
        <w:jc w:val="center"/>
        <w:rPr>
          <w:b/>
          <w:i/>
          <w:sz w:val="32"/>
          <w:szCs w:val="32"/>
        </w:rPr>
      </w:pPr>
      <w:r>
        <w:rPr>
          <w:b/>
          <w:sz w:val="32"/>
          <w:szCs w:val="32"/>
        </w:rPr>
        <w:t xml:space="preserve">Block 1 </w:t>
      </w:r>
      <w:r w:rsidR="00FD7183">
        <w:rPr>
          <w:b/>
          <w:sz w:val="32"/>
          <w:szCs w:val="32"/>
        </w:rPr>
        <w:t>Practice 1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239"/>
        <w:gridCol w:w="1415"/>
        <w:gridCol w:w="6362"/>
      </w:tblGrid>
      <w:tr w:rsidR="00F17E67" w:rsidTr="00EE10EF">
        <w:tc>
          <w:tcPr>
            <w:tcW w:w="1239" w:type="dxa"/>
          </w:tcPr>
          <w:p w:rsidR="00F17E67" w:rsidRPr="009557CB" w:rsidRDefault="00F17E67" w:rsidP="00EE10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57CB">
              <w:rPr>
                <w:rFonts w:ascii="Times New Roman" w:hAnsi="Times New Roman" w:cs="Times New Roman"/>
                <w:sz w:val="24"/>
                <w:szCs w:val="24"/>
              </w:rPr>
              <w:t>Questions</w:t>
            </w:r>
          </w:p>
        </w:tc>
        <w:tc>
          <w:tcPr>
            <w:tcW w:w="1415" w:type="dxa"/>
          </w:tcPr>
          <w:p w:rsidR="00F17E67" w:rsidRPr="009557CB" w:rsidRDefault="00F17E67" w:rsidP="00EE10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57CB">
              <w:rPr>
                <w:rFonts w:ascii="Times New Roman" w:hAnsi="Times New Roman" w:cs="Times New Roman"/>
                <w:sz w:val="24"/>
                <w:szCs w:val="24"/>
              </w:rPr>
              <w:t>Assessment</w:t>
            </w:r>
          </w:p>
          <w:p w:rsidR="00F17E67" w:rsidRDefault="00F17E67" w:rsidP="00EE10EF">
            <w:pPr>
              <w:jc w:val="center"/>
              <w:rPr>
                <w:b/>
                <w:sz w:val="32"/>
                <w:szCs w:val="32"/>
              </w:rPr>
            </w:pPr>
            <w:r w:rsidRPr="009557CB">
              <w:rPr>
                <w:rFonts w:ascii="Times New Roman" w:hAnsi="Times New Roman" w:cs="Times New Roman"/>
                <w:sz w:val="24"/>
                <w:szCs w:val="24"/>
              </w:rPr>
              <w:t>Standard</w:t>
            </w:r>
          </w:p>
        </w:tc>
        <w:tc>
          <w:tcPr>
            <w:tcW w:w="6362" w:type="dxa"/>
            <w:vAlign w:val="center"/>
          </w:tcPr>
          <w:p w:rsidR="00F17E67" w:rsidRPr="009557CB" w:rsidRDefault="00F17E67" w:rsidP="00EE10E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557CB">
              <w:rPr>
                <w:rFonts w:ascii="Times New Roman" w:hAnsi="Times New Roman" w:cs="Times New Roman"/>
                <w:sz w:val="24"/>
                <w:szCs w:val="24"/>
              </w:rPr>
              <w:t>Subskill details</w:t>
            </w:r>
          </w:p>
        </w:tc>
      </w:tr>
      <w:tr w:rsidR="00F17E67" w:rsidTr="00450734">
        <w:tc>
          <w:tcPr>
            <w:tcW w:w="1239" w:type="dxa"/>
          </w:tcPr>
          <w:p w:rsidR="00F17E67" w:rsidRPr="009557CB" w:rsidRDefault="00F17E67" w:rsidP="00EE10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557CB"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1415" w:type="dxa"/>
          </w:tcPr>
          <w:p w:rsidR="00F17E67" w:rsidRPr="009557CB" w:rsidRDefault="00F17E67" w:rsidP="004D0C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1.1</w:t>
            </w:r>
          </w:p>
        </w:tc>
        <w:tc>
          <w:tcPr>
            <w:tcW w:w="6362" w:type="dxa"/>
          </w:tcPr>
          <w:p w:rsidR="00F17E67" w:rsidRPr="009557CB" w:rsidRDefault="00F17E67" w:rsidP="00EE10EF">
            <w:pPr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</w:pPr>
            <w:r w:rsidRPr="00FA5A74"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>find equation of line parallel or perpendicular to given line</w:t>
            </w:r>
          </w:p>
        </w:tc>
      </w:tr>
      <w:tr w:rsidR="00F17E67" w:rsidTr="00450734">
        <w:tc>
          <w:tcPr>
            <w:tcW w:w="1239" w:type="dxa"/>
          </w:tcPr>
          <w:p w:rsidR="00F17E67" w:rsidRPr="009557CB" w:rsidRDefault="00F17E67" w:rsidP="00EE10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,4</w:t>
            </w:r>
          </w:p>
        </w:tc>
        <w:tc>
          <w:tcPr>
            <w:tcW w:w="1415" w:type="dxa"/>
          </w:tcPr>
          <w:p w:rsidR="00F17E67" w:rsidRPr="009557CB" w:rsidRDefault="00F17E67" w:rsidP="004D0C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1.1</w:t>
            </w:r>
          </w:p>
        </w:tc>
        <w:tc>
          <w:tcPr>
            <w:tcW w:w="6362" w:type="dxa"/>
          </w:tcPr>
          <w:p w:rsidR="00F17E67" w:rsidRPr="009557CB" w:rsidRDefault="00F17E67" w:rsidP="00EE10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en-GB"/>
              </w:rPr>
              <w:t xml:space="preserve">use </w:t>
            </w:r>
            <w:r w:rsidRPr="00FA5A74">
              <w:rPr>
                <w:position w:val="-6"/>
              </w:rPr>
              <w:object w:dxaOrig="960" w:dyaOrig="279">
                <v:shape id="_x0000_i1026" type="#_x0000_t75" style="width:48pt;height:14.25pt" o:ole="">
                  <v:imagedata r:id="rId6" o:title=""/>
                </v:shape>
                <o:OLEObject Type="Embed" ProgID="Equation.DSMT4" ShapeID="_x0000_i1026" DrawAspect="Content" ObjectID="_1536671361" r:id="rId7"/>
              </w:object>
            </w:r>
          </w:p>
        </w:tc>
      </w:tr>
      <w:tr w:rsidR="00F17E67" w:rsidTr="004D0C6F">
        <w:tc>
          <w:tcPr>
            <w:tcW w:w="1239" w:type="dxa"/>
          </w:tcPr>
          <w:p w:rsidR="00F17E67" w:rsidRPr="009557CB" w:rsidRDefault="00F17E67" w:rsidP="00EE10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, 6, 7, 8</w:t>
            </w:r>
          </w:p>
        </w:tc>
        <w:tc>
          <w:tcPr>
            <w:tcW w:w="1415" w:type="dxa"/>
          </w:tcPr>
          <w:p w:rsidR="00F17E67" w:rsidRPr="009557CB" w:rsidRDefault="00F17E67" w:rsidP="004D0C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F1.3</w:t>
            </w:r>
          </w:p>
        </w:tc>
        <w:tc>
          <w:tcPr>
            <w:tcW w:w="6362" w:type="dxa"/>
          </w:tcPr>
          <w:p w:rsidR="00F17E67" w:rsidRPr="009557CB" w:rsidRDefault="00F17E67" w:rsidP="00EE10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dentify and sketch</w:t>
            </w:r>
            <w:r w:rsidRPr="009557CB">
              <w:rPr>
                <w:rFonts w:ascii="Times New Roman" w:hAnsi="Times New Roman" w:cs="Times New Roman"/>
                <w:sz w:val="24"/>
                <w:szCs w:val="24"/>
              </w:rPr>
              <w:t xml:space="preserve"> related functions</w:t>
            </w:r>
          </w:p>
        </w:tc>
      </w:tr>
      <w:tr w:rsidR="00F17E67" w:rsidTr="00EE10EF">
        <w:tc>
          <w:tcPr>
            <w:tcW w:w="1242" w:type="dxa"/>
          </w:tcPr>
          <w:p w:rsidR="00F17E67" w:rsidRPr="009557CB" w:rsidRDefault="00F17E67" w:rsidP="00EE10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418" w:type="dxa"/>
          </w:tcPr>
          <w:p w:rsidR="00F17E67" w:rsidRPr="009557CB" w:rsidRDefault="00F17E67" w:rsidP="004D0C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F1.3</w:t>
            </w:r>
          </w:p>
        </w:tc>
        <w:tc>
          <w:tcPr>
            <w:tcW w:w="6582" w:type="dxa"/>
          </w:tcPr>
          <w:p w:rsidR="00F17E67" w:rsidRPr="009557CB" w:rsidRDefault="00F17E67" w:rsidP="00EE10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formula for</w:t>
            </w:r>
            <w:r w:rsidRPr="009557CB">
              <w:rPr>
                <w:rFonts w:ascii="Times New Roman" w:hAnsi="Times New Roman" w:cs="Times New Roman"/>
                <w:sz w:val="24"/>
                <w:szCs w:val="24"/>
              </w:rPr>
              <w:t xml:space="preserve"> composite function</w:t>
            </w:r>
          </w:p>
        </w:tc>
      </w:tr>
      <w:tr w:rsidR="00F17E67" w:rsidTr="00EE10EF">
        <w:tc>
          <w:tcPr>
            <w:tcW w:w="1242" w:type="dxa"/>
          </w:tcPr>
          <w:p w:rsidR="00F17E67" w:rsidRPr="009557CB" w:rsidRDefault="00F17E67" w:rsidP="00EE10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1418" w:type="dxa"/>
          </w:tcPr>
          <w:p w:rsidR="00F17E67" w:rsidRPr="009557CB" w:rsidRDefault="00F17E67" w:rsidP="004D0C6F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EF1.3</w:t>
            </w:r>
          </w:p>
        </w:tc>
        <w:tc>
          <w:tcPr>
            <w:tcW w:w="6582" w:type="dxa"/>
          </w:tcPr>
          <w:p w:rsidR="00F17E67" w:rsidRPr="009557CB" w:rsidRDefault="00F17E67" w:rsidP="00EE10E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ind formula for inverse of function</w:t>
            </w:r>
          </w:p>
        </w:tc>
      </w:tr>
      <w:tr w:rsidR="00EE10EF" w:rsidTr="00EE10EF">
        <w:tc>
          <w:tcPr>
            <w:tcW w:w="1242" w:type="dxa"/>
          </w:tcPr>
          <w:p w:rsidR="00EE10EF" w:rsidRPr="004D0C6F" w:rsidRDefault="00EE10EF" w:rsidP="00EE10EF">
            <w:pPr>
              <w:pStyle w:val="Heading4"/>
              <w:outlineLvl w:val="3"/>
              <w:rPr>
                <w:rFonts w:asciiTheme="minorHAnsi" w:hAnsiTheme="minorHAnsi"/>
                <w:b w:val="0"/>
                <w:szCs w:val="24"/>
                <w:lang w:eastAsia="en-GB"/>
              </w:rPr>
            </w:pPr>
            <w:r w:rsidRPr="004D0C6F">
              <w:rPr>
                <w:rFonts w:asciiTheme="minorHAnsi" w:hAnsiTheme="minorHAnsi"/>
                <w:b w:val="0"/>
                <w:szCs w:val="24"/>
                <w:lang w:eastAsia="en-GB"/>
              </w:rPr>
              <w:t>11</w:t>
            </w:r>
            <w:proofErr w:type="gramStart"/>
            <w:r w:rsidRPr="004D0C6F">
              <w:rPr>
                <w:rFonts w:asciiTheme="minorHAnsi" w:hAnsiTheme="minorHAnsi"/>
                <w:b w:val="0"/>
                <w:szCs w:val="24"/>
                <w:lang w:eastAsia="en-GB"/>
              </w:rPr>
              <w:t>,12</w:t>
            </w:r>
            <w:proofErr w:type="gramEnd"/>
          </w:p>
        </w:tc>
        <w:tc>
          <w:tcPr>
            <w:tcW w:w="1418" w:type="dxa"/>
          </w:tcPr>
          <w:p w:rsidR="00EE10EF" w:rsidRPr="004D0C6F" w:rsidRDefault="00EE10EF" w:rsidP="004D0C6F">
            <w:pPr>
              <w:pStyle w:val="Heading4"/>
              <w:jc w:val="center"/>
              <w:outlineLvl w:val="3"/>
              <w:rPr>
                <w:rFonts w:asciiTheme="minorHAnsi" w:hAnsiTheme="minorHAnsi"/>
                <w:b w:val="0"/>
                <w:szCs w:val="24"/>
                <w:lang w:eastAsia="en-GB"/>
              </w:rPr>
            </w:pPr>
            <w:r w:rsidRPr="004D0C6F">
              <w:rPr>
                <w:rFonts w:asciiTheme="minorHAnsi" w:hAnsiTheme="minorHAnsi"/>
                <w:b w:val="0"/>
                <w:szCs w:val="24"/>
                <w:lang w:eastAsia="en-GB"/>
              </w:rPr>
              <w:t>RC1.1</w:t>
            </w:r>
          </w:p>
        </w:tc>
        <w:tc>
          <w:tcPr>
            <w:tcW w:w="6582" w:type="dxa"/>
          </w:tcPr>
          <w:p w:rsidR="00EE10EF" w:rsidRPr="004D0C6F" w:rsidRDefault="00EE10EF" w:rsidP="00EE10EF">
            <w:pPr>
              <w:pStyle w:val="Heading4"/>
              <w:outlineLvl w:val="3"/>
              <w:rPr>
                <w:rFonts w:asciiTheme="minorHAnsi" w:hAnsiTheme="minorHAnsi"/>
                <w:b w:val="0"/>
                <w:szCs w:val="24"/>
                <w:lang w:eastAsia="en-GB"/>
              </w:rPr>
            </w:pPr>
            <w:r w:rsidRPr="004D0C6F">
              <w:rPr>
                <w:rFonts w:asciiTheme="minorHAnsi" w:hAnsiTheme="minorHAnsi"/>
                <w:b w:val="0"/>
                <w:szCs w:val="24"/>
                <w:lang w:eastAsia="en-GB"/>
              </w:rPr>
              <w:t>Factorise and solve a cubic a≠1</w:t>
            </w:r>
          </w:p>
        </w:tc>
      </w:tr>
      <w:tr w:rsidR="00450734" w:rsidTr="00EE10EF">
        <w:tc>
          <w:tcPr>
            <w:tcW w:w="1239" w:type="dxa"/>
          </w:tcPr>
          <w:p w:rsidR="00450734" w:rsidRPr="004D0C6F" w:rsidRDefault="00450734" w:rsidP="00450734">
            <w:pPr>
              <w:pStyle w:val="Heading4"/>
              <w:outlineLvl w:val="3"/>
              <w:rPr>
                <w:rFonts w:asciiTheme="minorHAnsi" w:hAnsiTheme="minorHAnsi"/>
                <w:b w:val="0"/>
                <w:szCs w:val="24"/>
                <w:lang w:eastAsia="en-GB"/>
              </w:rPr>
            </w:pPr>
            <w:r w:rsidRPr="004D0C6F">
              <w:rPr>
                <w:rFonts w:asciiTheme="minorHAnsi" w:hAnsiTheme="minorHAnsi"/>
                <w:b w:val="0"/>
                <w:szCs w:val="24"/>
                <w:lang w:eastAsia="en-GB"/>
              </w:rPr>
              <w:t>13</w:t>
            </w:r>
          </w:p>
        </w:tc>
        <w:tc>
          <w:tcPr>
            <w:tcW w:w="1415" w:type="dxa"/>
          </w:tcPr>
          <w:p w:rsidR="00450734" w:rsidRPr="004D0C6F" w:rsidRDefault="00450734" w:rsidP="004D0C6F">
            <w:pPr>
              <w:pStyle w:val="Heading4"/>
              <w:jc w:val="center"/>
              <w:outlineLvl w:val="3"/>
              <w:rPr>
                <w:rFonts w:asciiTheme="minorHAnsi" w:hAnsiTheme="minorHAnsi"/>
                <w:b w:val="0"/>
                <w:szCs w:val="24"/>
                <w:lang w:eastAsia="en-GB"/>
              </w:rPr>
            </w:pPr>
            <w:r w:rsidRPr="004D0C6F">
              <w:rPr>
                <w:rFonts w:asciiTheme="minorHAnsi" w:hAnsiTheme="minorHAnsi"/>
                <w:b w:val="0"/>
                <w:szCs w:val="24"/>
                <w:lang w:eastAsia="en-GB"/>
              </w:rPr>
              <w:t>RC1.1</w:t>
            </w:r>
          </w:p>
        </w:tc>
        <w:tc>
          <w:tcPr>
            <w:tcW w:w="6362" w:type="dxa"/>
          </w:tcPr>
          <w:p w:rsidR="00450734" w:rsidRPr="004D0C6F" w:rsidRDefault="00450734" w:rsidP="00450734">
            <w:pPr>
              <w:pStyle w:val="Heading4"/>
              <w:outlineLvl w:val="3"/>
              <w:rPr>
                <w:rFonts w:asciiTheme="minorHAnsi" w:hAnsiTheme="minorHAnsi"/>
                <w:b w:val="0"/>
                <w:szCs w:val="24"/>
                <w:lang w:eastAsia="en-GB"/>
              </w:rPr>
            </w:pPr>
            <w:r w:rsidRPr="004D0C6F">
              <w:rPr>
                <w:rFonts w:asciiTheme="minorHAnsi" w:hAnsiTheme="minorHAnsi"/>
                <w:b w:val="0"/>
                <w:szCs w:val="24"/>
                <w:lang w:eastAsia="en-GB"/>
              </w:rPr>
              <w:t>Given nature use discriminant to find coefficient</w:t>
            </w:r>
          </w:p>
        </w:tc>
      </w:tr>
      <w:tr w:rsidR="00450734" w:rsidTr="00EE10EF">
        <w:tc>
          <w:tcPr>
            <w:tcW w:w="1239" w:type="dxa"/>
          </w:tcPr>
          <w:p w:rsidR="00450734" w:rsidRPr="000A543E" w:rsidRDefault="00450734" w:rsidP="0045073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1415" w:type="dxa"/>
          </w:tcPr>
          <w:p w:rsidR="00450734" w:rsidRPr="000A543E" w:rsidRDefault="00450734" w:rsidP="004D0C6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543E">
              <w:rPr>
                <w:rFonts w:ascii="Times New Roman" w:hAnsi="Times New Roman"/>
                <w:sz w:val="24"/>
                <w:szCs w:val="24"/>
              </w:rPr>
              <w:t>EF1.4</w:t>
            </w:r>
          </w:p>
        </w:tc>
        <w:tc>
          <w:tcPr>
            <w:tcW w:w="6362" w:type="dxa"/>
          </w:tcPr>
          <w:p w:rsidR="00450734" w:rsidRPr="000A543E" w:rsidRDefault="00450734" w:rsidP="00450734">
            <w:pPr>
              <w:rPr>
                <w:rFonts w:ascii="Times New Roman" w:hAnsi="Times New Roman"/>
                <w:sz w:val="24"/>
                <w:szCs w:val="24"/>
              </w:rPr>
            </w:pPr>
            <w:r w:rsidRPr="000A543E">
              <w:rPr>
                <w:rFonts w:ascii="Times New Roman" w:hAnsi="Times New Roman"/>
                <w:sz w:val="24"/>
                <w:szCs w:val="24"/>
                <w:lang w:eastAsia="en-GB"/>
              </w:rPr>
              <w:t>Determining the resultant of vector pathways in three dimensions</w:t>
            </w:r>
          </w:p>
        </w:tc>
      </w:tr>
      <w:tr w:rsidR="00450734" w:rsidTr="00EE10EF">
        <w:tc>
          <w:tcPr>
            <w:tcW w:w="1239" w:type="dxa"/>
          </w:tcPr>
          <w:p w:rsidR="00450734" w:rsidRPr="000A543E" w:rsidRDefault="00450734" w:rsidP="0045073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15" w:type="dxa"/>
          </w:tcPr>
          <w:p w:rsidR="00450734" w:rsidRPr="000A543E" w:rsidRDefault="00450734" w:rsidP="004D0C6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543E">
              <w:rPr>
                <w:rFonts w:ascii="Times New Roman" w:hAnsi="Times New Roman"/>
                <w:sz w:val="24"/>
                <w:szCs w:val="24"/>
              </w:rPr>
              <w:t>EF1.4</w:t>
            </w:r>
          </w:p>
        </w:tc>
        <w:tc>
          <w:tcPr>
            <w:tcW w:w="6362" w:type="dxa"/>
          </w:tcPr>
          <w:p w:rsidR="00450734" w:rsidRPr="000A543E" w:rsidRDefault="00450734" w:rsidP="00450734">
            <w:pPr>
              <w:rPr>
                <w:rFonts w:ascii="Times New Roman" w:hAnsi="Times New Roman"/>
                <w:sz w:val="24"/>
                <w:szCs w:val="24"/>
              </w:rPr>
            </w:pPr>
            <w:r w:rsidRPr="000A543E">
              <w:rPr>
                <w:rFonts w:ascii="Times New Roman" w:hAnsi="Times New Roman"/>
                <w:sz w:val="24"/>
                <w:szCs w:val="24"/>
                <w:lang w:eastAsia="en-GB"/>
              </w:rPr>
              <w:t>Working with collinearity</w:t>
            </w:r>
          </w:p>
        </w:tc>
      </w:tr>
      <w:tr w:rsidR="00450734" w:rsidTr="00EE10EF">
        <w:tc>
          <w:tcPr>
            <w:tcW w:w="1239" w:type="dxa"/>
          </w:tcPr>
          <w:p w:rsidR="00450734" w:rsidRPr="000A543E" w:rsidRDefault="00450734" w:rsidP="0045073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1415" w:type="dxa"/>
          </w:tcPr>
          <w:p w:rsidR="00450734" w:rsidRPr="000A543E" w:rsidRDefault="00450734" w:rsidP="004D0C6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543E">
              <w:rPr>
                <w:rFonts w:ascii="Times New Roman" w:hAnsi="Times New Roman"/>
                <w:sz w:val="24"/>
                <w:szCs w:val="24"/>
              </w:rPr>
              <w:t>EF1.4</w:t>
            </w:r>
          </w:p>
        </w:tc>
        <w:tc>
          <w:tcPr>
            <w:tcW w:w="6362" w:type="dxa"/>
          </w:tcPr>
          <w:p w:rsidR="00450734" w:rsidRPr="000A543E" w:rsidRDefault="00450734" w:rsidP="00450734">
            <w:pPr>
              <w:rPr>
                <w:rFonts w:ascii="Times New Roman" w:hAnsi="Times New Roman"/>
                <w:sz w:val="24"/>
                <w:szCs w:val="24"/>
              </w:rPr>
            </w:pPr>
            <w:r w:rsidRPr="000A543E">
              <w:rPr>
                <w:rFonts w:ascii="Times New Roman" w:hAnsi="Times New Roman"/>
                <w:sz w:val="24"/>
                <w:szCs w:val="24"/>
                <w:lang w:eastAsia="en-GB"/>
              </w:rPr>
              <w:t>Determining the coordinates of an internal division point of a line</w:t>
            </w:r>
          </w:p>
        </w:tc>
      </w:tr>
      <w:tr w:rsidR="00450734" w:rsidTr="00EE10EF">
        <w:tc>
          <w:tcPr>
            <w:tcW w:w="1239" w:type="dxa"/>
          </w:tcPr>
          <w:p w:rsidR="00450734" w:rsidRPr="000A543E" w:rsidRDefault="00450734" w:rsidP="00450734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1415" w:type="dxa"/>
          </w:tcPr>
          <w:p w:rsidR="00450734" w:rsidRPr="000A543E" w:rsidRDefault="00450734" w:rsidP="004D0C6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543E">
              <w:rPr>
                <w:rFonts w:ascii="Times New Roman" w:hAnsi="Times New Roman"/>
                <w:sz w:val="24"/>
                <w:szCs w:val="24"/>
              </w:rPr>
              <w:t>EF1.4</w:t>
            </w:r>
          </w:p>
        </w:tc>
        <w:tc>
          <w:tcPr>
            <w:tcW w:w="6362" w:type="dxa"/>
          </w:tcPr>
          <w:p w:rsidR="00450734" w:rsidRPr="000A543E" w:rsidRDefault="00450734" w:rsidP="00450734">
            <w:pPr>
              <w:rPr>
                <w:rFonts w:ascii="Times New Roman" w:hAnsi="Times New Roman"/>
                <w:sz w:val="24"/>
                <w:szCs w:val="24"/>
              </w:rPr>
            </w:pPr>
            <w:r w:rsidRPr="000A543E">
              <w:rPr>
                <w:rFonts w:ascii="Times New Roman" w:hAnsi="Times New Roman"/>
                <w:sz w:val="24"/>
                <w:szCs w:val="24"/>
              </w:rPr>
              <w:t xml:space="preserve">Evaluate a </w:t>
            </w:r>
            <w:r w:rsidRPr="000A543E">
              <w:rPr>
                <w:rFonts w:ascii="Times New Roman" w:hAnsi="Times New Roman"/>
                <w:sz w:val="24"/>
                <w:szCs w:val="24"/>
                <w:lang w:eastAsia="en-GB"/>
              </w:rPr>
              <w:t>scalar product given suitable information and d</w:t>
            </w:r>
            <w:r w:rsidRPr="000A543E">
              <w:rPr>
                <w:rFonts w:ascii="Times New Roman" w:hAnsi="Times New Roman"/>
                <w:sz w:val="24"/>
                <w:szCs w:val="24"/>
              </w:rPr>
              <w:t>etermine the angle between two vectors</w:t>
            </w:r>
          </w:p>
        </w:tc>
      </w:tr>
      <w:tr w:rsidR="004D0C6F" w:rsidTr="00EE10EF">
        <w:tc>
          <w:tcPr>
            <w:tcW w:w="1239" w:type="dxa"/>
          </w:tcPr>
          <w:p w:rsidR="004D0C6F" w:rsidRPr="000A543E" w:rsidRDefault="004D0C6F" w:rsidP="004D0C6F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1415" w:type="dxa"/>
          </w:tcPr>
          <w:p w:rsidR="004D0C6F" w:rsidRPr="000A543E" w:rsidRDefault="004D0C6F" w:rsidP="004D0C6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0A543E">
              <w:rPr>
                <w:rFonts w:ascii="Times New Roman" w:hAnsi="Times New Roman"/>
                <w:sz w:val="24"/>
                <w:szCs w:val="24"/>
              </w:rPr>
              <w:t>RC1.2</w:t>
            </w:r>
          </w:p>
        </w:tc>
        <w:tc>
          <w:tcPr>
            <w:tcW w:w="6362" w:type="dxa"/>
          </w:tcPr>
          <w:p w:rsidR="004D0C6F" w:rsidRPr="000A543E" w:rsidRDefault="004D0C6F" w:rsidP="004D0C6F">
            <w:pPr>
              <w:rPr>
                <w:rFonts w:ascii="Times New Roman" w:hAnsi="Times New Roman"/>
                <w:sz w:val="24"/>
                <w:szCs w:val="24"/>
              </w:rPr>
            </w:pPr>
            <w:r w:rsidRPr="000A543E">
              <w:rPr>
                <w:rFonts w:ascii="Times New Roman" w:hAnsi="Times New Roman"/>
                <w:sz w:val="24"/>
                <w:szCs w:val="24"/>
                <w:lang w:eastAsia="en-GB"/>
              </w:rPr>
              <w:t>Solve trigonometric equations in degrees</w:t>
            </w:r>
          </w:p>
        </w:tc>
      </w:tr>
    </w:tbl>
    <w:p w:rsidR="001B73A7" w:rsidRDefault="001B73A7" w:rsidP="001B73A7"/>
    <w:p w:rsidR="009B0775" w:rsidRDefault="009B0775" w:rsidP="00F11A60">
      <w:pPr>
        <w:pStyle w:val="Body1"/>
        <w:rPr>
          <w:rFonts w:ascii="Times New Roman" w:hAnsi="Times New Roman"/>
          <w:color w:val="auto"/>
          <w:szCs w:val="24"/>
        </w:rPr>
      </w:pPr>
      <w:r w:rsidRPr="009B0775">
        <w:rPr>
          <w:rFonts w:ascii="Times New Roman" w:hAnsi="Times New Roman"/>
          <w:color w:val="auto"/>
          <w:szCs w:val="24"/>
        </w:rPr>
        <w:t>1</w:t>
      </w:r>
      <w:r w:rsidR="00A3716C">
        <w:rPr>
          <w:rFonts w:ascii="Times New Roman" w:hAnsi="Times New Roman"/>
          <w:color w:val="auto"/>
          <w:szCs w:val="24"/>
        </w:rPr>
        <w:t xml:space="preserve">        </w:t>
      </w:r>
      <w:r w:rsidR="008D2168" w:rsidRPr="007E7FE5">
        <w:rPr>
          <w:rFonts w:ascii="Times New Roman" w:hAnsi="Times New Roman"/>
          <w:color w:val="auto"/>
          <w:szCs w:val="24"/>
        </w:rPr>
        <w:t xml:space="preserve">A straight line has the </w:t>
      </w:r>
      <w:proofErr w:type="gramStart"/>
      <w:r w:rsidR="008D2168" w:rsidRPr="007E7FE5">
        <w:rPr>
          <w:rFonts w:ascii="Times New Roman" w:hAnsi="Times New Roman"/>
          <w:color w:val="auto"/>
          <w:szCs w:val="24"/>
        </w:rPr>
        <w:t>equation</w:t>
      </w:r>
      <w:r w:rsidR="00A3716C">
        <w:rPr>
          <w:rFonts w:ascii="Times New Roman" w:hAnsi="Times New Roman"/>
          <w:color w:val="auto"/>
          <w:szCs w:val="24"/>
        </w:rPr>
        <w:t xml:space="preserve"> </w:t>
      </w:r>
      <w:proofErr w:type="gramEnd"/>
      <w:r w:rsidR="00E33951" w:rsidRPr="007E7FE5">
        <w:rPr>
          <w:rFonts w:ascii="Times New Roman" w:hAnsi="Times New Roman"/>
          <w:color w:val="auto"/>
          <w:position w:val="-10"/>
          <w:szCs w:val="24"/>
        </w:rPr>
        <w:object w:dxaOrig="1460" w:dyaOrig="320">
          <v:shape id="_x0000_i1027" type="#_x0000_t75" style="width:72.8pt;height:15.75pt" o:ole="">
            <v:imagedata r:id="rId8" o:title=""/>
          </v:shape>
          <o:OLEObject Type="Embed" ProgID="Equation.DSMT4" ShapeID="_x0000_i1027" DrawAspect="Content" ObjectID="_1536671362" r:id="rId9"/>
        </w:object>
      </w:r>
      <w:r w:rsidR="008D2168" w:rsidRPr="007E7FE5">
        <w:rPr>
          <w:rFonts w:ascii="Times New Roman" w:hAnsi="Times New Roman"/>
          <w:color w:val="auto"/>
          <w:szCs w:val="24"/>
        </w:rPr>
        <w:t>.</w:t>
      </w:r>
      <w:r w:rsidR="008D2168" w:rsidRPr="007E7FE5">
        <w:rPr>
          <w:rFonts w:ascii="Times New Roman" w:hAnsi="Times New Roman"/>
          <w:b/>
          <w:i/>
          <w:color w:val="auto"/>
          <w:szCs w:val="24"/>
        </w:rPr>
        <w:br/>
      </w:r>
      <w:r w:rsidR="008D2168" w:rsidRPr="007E7FE5">
        <w:rPr>
          <w:rFonts w:ascii="Times New Roman" w:hAnsi="Times New Roman"/>
          <w:b/>
          <w:i/>
          <w:color w:val="auto"/>
          <w:szCs w:val="24"/>
        </w:rPr>
        <w:br/>
      </w:r>
      <w:r w:rsidR="00F11A60">
        <w:rPr>
          <w:rFonts w:ascii="Times New Roman" w:hAnsi="Times New Roman"/>
          <w:color w:val="auto"/>
          <w:szCs w:val="24"/>
        </w:rPr>
        <w:t xml:space="preserve">          </w:t>
      </w:r>
      <w:r w:rsidR="008D2168">
        <w:rPr>
          <w:rFonts w:ascii="Times New Roman" w:hAnsi="Times New Roman"/>
          <w:color w:val="auto"/>
          <w:szCs w:val="24"/>
        </w:rPr>
        <w:t>Find</w:t>
      </w:r>
      <w:r w:rsidR="008D2168" w:rsidRPr="007E7FE5">
        <w:rPr>
          <w:rFonts w:ascii="Times New Roman" w:hAnsi="Times New Roman"/>
          <w:color w:val="auto"/>
          <w:szCs w:val="24"/>
        </w:rPr>
        <w:t xml:space="preserve"> the equation of the line p</w:t>
      </w:r>
      <w:r w:rsidR="00E33951">
        <w:rPr>
          <w:rFonts w:ascii="Times New Roman" w:hAnsi="Times New Roman"/>
          <w:color w:val="auto"/>
          <w:szCs w:val="24"/>
        </w:rPr>
        <w:t>arallel</w:t>
      </w:r>
      <w:r w:rsidR="008D2168" w:rsidRPr="007E7FE5">
        <w:rPr>
          <w:rFonts w:ascii="Times New Roman" w:hAnsi="Times New Roman"/>
          <w:color w:val="auto"/>
          <w:szCs w:val="24"/>
        </w:rPr>
        <w:t xml:space="preserve"> to the given line, whic</w:t>
      </w:r>
      <w:r w:rsidR="008D2168">
        <w:rPr>
          <w:rFonts w:ascii="Times New Roman" w:hAnsi="Times New Roman"/>
          <w:color w:val="auto"/>
          <w:szCs w:val="24"/>
        </w:rPr>
        <w:t xml:space="preserve">h passes through </w:t>
      </w:r>
    </w:p>
    <w:p w:rsidR="007E7A2A" w:rsidRDefault="008D2168" w:rsidP="007E7A2A">
      <w:pPr>
        <w:pStyle w:val="Body1"/>
        <w:ind w:left="567"/>
        <w:rPr>
          <w:rFonts w:ascii="Times New Roman" w:hAnsi="Times New Roman"/>
          <w:color w:val="auto"/>
          <w:szCs w:val="24"/>
        </w:rPr>
      </w:pPr>
      <w:proofErr w:type="gramStart"/>
      <w:r>
        <w:rPr>
          <w:rFonts w:ascii="Times New Roman" w:hAnsi="Times New Roman"/>
          <w:color w:val="auto"/>
          <w:szCs w:val="24"/>
        </w:rPr>
        <w:t>the</w:t>
      </w:r>
      <w:proofErr w:type="gramEnd"/>
      <w:r>
        <w:rPr>
          <w:rFonts w:ascii="Times New Roman" w:hAnsi="Times New Roman"/>
          <w:color w:val="auto"/>
          <w:szCs w:val="24"/>
        </w:rPr>
        <w:t xml:space="preserve"> point (</w:t>
      </w:r>
      <w:r w:rsidR="00E33951">
        <w:rPr>
          <w:rFonts w:ascii="Times New Roman" w:hAnsi="Times New Roman"/>
          <w:color w:val="auto"/>
          <w:szCs w:val="24"/>
        </w:rPr>
        <w:t>4</w:t>
      </w:r>
      <w:r>
        <w:rPr>
          <w:rFonts w:ascii="Times New Roman" w:hAnsi="Times New Roman"/>
          <w:color w:val="auto"/>
          <w:szCs w:val="24"/>
        </w:rPr>
        <w:t xml:space="preserve">, </w:t>
      </w:r>
      <w:r w:rsidR="00E33951">
        <w:rPr>
          <w:rFonts w:ascii="Times New Roman" w:hAnsi="Times New Roman"/>
          <w:color w:val="auto"/>
          <w:szCs w:val="24"/>
        </w:rPr>
        <w:t>-</w:t>
      </w:r>
      <w:r w:rsidR="00A3716C">
        <w:rPr>
          <w:rFonts w:ascii="Times New Roman" w:hAnsi="Times New Roman"/>
          <w:color w:val="auto"/>
          <w:szCs w:val="24"/>
        </w:rPr>
        <w:t>6</w:t>
      </w:r>
      <w:r w:rsidRPr="007E7FE5">
        <w:rPr>
          <w:rFonts w:ascii="Times New Roman" w:hAnsi="Times New Roman"/>
          <w:color w:val="auto"/>
          <w:szCs w:val="24"/>
        </w:rPr>
        <w:t xml:space="preserve">). </w:t>
      </w:r>
      <w:r>
        <w:rPr>
          <w:rFonts w:ascii="Times New Roman" w:hAnsi="Times New Roman"/>
          <w:color w:val="auto"/>
          <w:szCs w:val="24"/>
        </w:rPr>
        <w:t xml:space="preserve">  </w:t>
      </w:r>
      <w:r w:rsidR="009B0775">
        <w:rPr>
          <w:rFonts w:ascii="Times New Roman" w:hAnsi="Times New Roman"/>
          <w:color w:val="auto"/>
          <w:szCs w:val="24"/>
        </w:rPr>
        <w:t xml:space="preserve">                                                                                           </w:t>
      </w:r>
      <w:r w:rsidR="007E7A2A">
        <w:rPr>
          <w:rFonts w:ascii="Times New Roman" w:hAnsi="Times New Roman"/>
          <w:color w:val="auto"/>
          <w:szCs w:val="24"/>
        </w:rPr>
        <w:t xml:space="preserve">             </w:t>
      </w:r>
      <w:r w:rsidR="009B0775">
        <w:rPr>
          <w:rFonts w:ascii="Times New Roman" w:hAnsi="Times New Roman"/>
          <w:color w:val="auto"/>
          <w:szCs w:val="24"/>
        </w:rPr>
        <w:t>(2)</w:t>
      </w:r>
    </w:p>
    <w:p w:rsidR="008D2168" w:rsidRDefault="007E7A2A" w:rsidP="007E7A2A">
      <w:pPr>
        <w:pStyle w:val="Body1"/>
        <w:ind w:left="7920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4"/>
        </w:rPr>
        <w:t xml:space="preserve">     </w:t>
      </w:r>
      <w:r w:rsidR="009B0775">
        <w:rPr>
          <w:rFonts w:ascii="Times New Roman" w:hAnsi="Times New Roman"/>
          <w:color w:val="auto"/>
          <w:szCs w:val="24"/>
        </w:rPr>
        <w:t xml:space="preserve">     </w:t>
      </w:r>
      <w:r w:rsidR="008D2168">
        <w:rPr>
          <w:rFonts w:ascii="Times New Roman" w:hAnsi="Times New Roman"/>
          <w:color w:val="auto"/>
          <w:szCs w:val="24"/>
        </w:rPr>
        <w:t>A1.1</w:t>
      </w:r>
      <w:r w:rsidR="008D2168" w:rsidRPr="007E7FE5">
        <w:rPr>
          <w:rFonts w:ascii="Times New Roman" w:hAnsi="Times New Roman"/>
          <w:color w:val="auto"/>
          <w:szCs w:val="24"/>
        </w:rPr>
        <w:br/>
      </w:r>
      <w:r w:rsidR="008D2168" w:rsidRPr="007E7FE5">
        <w:rPr>
          <w:rFonts w:ascii="Times New Roman" w:hAnsi="Times New Roman"/>
          <w:color w:val="auto"/>
          <w:szCs w:val="24"/>
        </w:rPr>
        <w:br/>
      </w:r>
    </w:p>
    <w:p w:rsidR="008D2168" w:rsidRPr="001077F0" w:rsidRDefault="008D2168" w:rsidP="005810B5">
      <w:pPr>
        <w:pStyle w:val="Body1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4"/>
        </w:rPr>
        <w:t xml:space="preserve">2 </w:t>
      </w:r>
      <w:r w:rsidR="005810B5">
        <w:rPr>
          <w:rFonts w:ascii="Times New Roman" w:hAnsi="Times New Roman"/>
          <w:color w:val="auto"/>
          <w:szCs w:val="24"/>
        </w:rPr>
        <w:t xml:space="preserve">       </w:t>
      </w:r>
      <w:r w:rsidR="008214A5">
        <w:rPr>
          <w:rFonts w:ascii="Times New Roman" w:hAnsi="Times New Roman"/>
          <w:color w:val="auto"/>
          <w:szCs w:val="24"/>
        </w:rPr>
        <w:t>PQRS</w:t>
      </w:r>
      <w:r w:rsidRPr="00CE0B46">
        <w:rPr>
          <w:rFonts w:ascii="Times New Roman" w:hAnsi="Times New Roman"/>
          <w:color w:val="auto"/>
          <w:szCs w:val="24"/>
        </w:rPr>
        <w:t xml:space="preserve"> is a </w:t>
      </w:r>
      <w:r w:rsidR="008214A5">
        <w:rPr>
          <w:rFonts w:ascii="Times New Roman" w:hAnsi="Times New Roman"/>
          <w:color w:val="auto"/>
          <w:szCs w:val="24"/>
        </w:rPr>
        <w:t>kite</w:t>
      </w:r>
      <w:r w:rsidRPr="001077F0">
        <w:rPr>
          <w:rFonts w:ascii="Times New Roman" w:hAnsi="Times New Roman"/>
          <w:color w:val="auto"/>
          <w:szCs w:val="24"/>
        </w:rPr>
        <w:t>.</w:t>
      </w:r>
      <w:r>
        <w:rPr>
          <w:rFonts w:ascii="Times New Roman" w:hAnsi="Times New Roman"/>
          <w:color w:val="auto"/>
          <w:szCs w:val="24"/>
        </w:rPr>
        <w:t xml:space="preserve"> </w:t>
      </w:r>
    </w:p>
    <w:p w:rsidR="009B0775" w:rsidRDefault="008D2168" w:rsidP="008D2168">
      <w:pPr>
        <w:pStyle w:val="Body1"/>
        <w:tabs>
          <w:tab w:val="left" w:pos="5380"/>
        </w:tabs>
        <w:ind w:left="567" w:hanging="567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4"/>
        </w:rPr>
        <w:tab/>
      </w:r>
      <w:r w:rsidR="008214A5">
        <w:rPr>
          <w:rFonts w:ascii="Times New Roman" w:hAnsi="Times New Roman"/>
          <w:color w:val="auto"/>
          <w:szCs w:val="24"/>
        </w:rPr>
        <w:t>Diagonal RQ</w:t>
      </w:r>
      <w:r w:rsidRPr="001077F0">
        <w:rPr>
          <w:rFonts w:ascii="Times New Roman" w:hAnsi="Times New Roman"/>
          <w:color w:val="auto"/>
          <w:szCs w:val="24"/>
        </w:rPr>
        <w:t xml:space="preserve"> has equati</w:t>
      </w:r>
      <w:r>
        <w:rPr>
          <w:rFonts w:ascii="Times New Roman" w:hAnsi="Times New Roman"/>
          <w:color w:val="auto"/>
          <w:szCs w:val="24"/>
        </w:rPr>
        <w:t>o</w:t>
      </w:r>
      <w:r w:rsidRPr="001077F0">
        <w:rPr>
          <w:rFonts w:ascii="Times New Roman" w:hAnsi="Times New Roman"/>
          <w:color w:val="auto"/>
          <w:szCs w:val="24"/>
        </w:rPr>
        <w:t xml:space="preserve">n </w:t>
      </w:r>
      <w:r w:rsidR="008214A5" w:rsidRPr="00B967DD">
        <w:rPr>
          <w:rFonts w:ascii="Times New Roman" w:hAnsi="Times New Roman"/>
          <w:color w:val="auto"/>
          <w:position w:val="-10"/>
          <w:szCs w:val="24"/>
        </w:rPr>
        <w:object w:dxaOrig="980" w:dyaOrig="320">
          <v:shape id="_x0000_i1028" type="#_x0000_t75" style="width:48.75pt;height:15.75pt" o:ole="">
            <v:imagedata r:id="rId10" o:title=""/>
          </v:shape>
          <o:OLEObject Type="Embed" ProgID="Equation.DSMT4" ShapeID="_x0000_i1028" DrawAspect="Content" ObjectID="_1536671363" r:id="rId11"/>
        </w:object>
      </w:r>
      <w:r w:rsidRPr="001077F0">
        <w:rPr>
          <w:rFonts w:ascii="Times New Roman" w:hAnsi="Times New Roman"/>
          <w:color w:val="auto"/>
          <w:szCs w:val="24"/>
        </w:rPr>
        <w:t xml:space="preserve"> and point </w:t>
      </w:r>
      <w:r w:rsidR="008214A5">
        <w:rPr>
          <w:rFonts w:ascii="Times New Roman" w:hAnsi="Times New Roman"/>
          <w:b/>
          <w:color w:val="auto"/>
          <w:szCs w:val="24"/>
        </w:rPr>
        <w:t>P</w:t>
      </w:r>
      <w:r w:rsidR="006650EB">
        <w:rPr>
          <w:rFonts w:ascii="Times New Roman" w:hAnsi="Times New Roman"/>
          <w:color w:val="auto"/>
          <w:szCs w:val="24"/>
        </w:rPr>
        <w:t xml:space="preserve"> has coordinates (</w:t>
      </w:r>
      <w:r w:rsidR="00E103F6">
        <w:rPr>
          <w:rFonts w:ascii="Times New Roman" w:hAnsi="Times New Roman"/>
          <w:color w:val="auto"/>
          <w:szCs w:val="24"/>
        </w:rPr>
        <w:t>-</w:t>
      </w:r>
      <w:r w:rsidR="008214A5">
        <w:rPr>
          <w:rFonts w:ascii="Times New Roman" w:hAnsi="Times New Roman"/>
          <w:color w:val="auto"/>
          <w:szCs w:val="24"/>
        </w:rPr>
        <w:t>5</w:t>
      </w:r>
      <w:r w:rsidRPr="001077F0">
        <w:rPr>
          <w:rFonts w:ascii="Times New Roman" w:hAnsi="Times New Roman"/>
          <w:color w:val="auto"/>
          <w:szCs w:val="24"/>
        </w:rPr>
        <w:t xml:space="preserve">, </w:t>
      </w:r>
      <w:r w:rsidR="008214A5">
        <w:rPr>
          <w:rFonts w:ascii="Times New Roman" w:hAnsi="Times New Roman"/>
          <w:color w:val="auto"/>
          <w:szCs w:val="24"/>
        </w:rPr>
        <w:t>1</w:t>
      </w:r>
      <w:r w:rsidRPr="001077F0">
        <w:rPr>
          <w:rFonts w:ascii="Times New Roman" w:hAnsi="Times New Roman"/>
          <w:color w:val="auto"/>
          <w:szCs w:val="24"/>
        </w:rPr>
        <w:t>).</w:t>
      </w:r>
      <w:r>
        <w:rPr>
          <w:rFonts w:ascii="Times New Roman" w:hAnsi="Times New Roman"/>
          <w:color w:val="auto"/>
          <w:szCs w:val="24"/>
        </w:rPr>
        <w:t xml:space="preserve"> </w:t>
      </w:r>
    </w:p>
    <w:p w:rsidR="008D2168" w:rsidRDefault="009B0775" w:rsidP="008D2168">
      <w:pPr>
        <w:pStyle w:val="Body1"/>
        <w:tabs>
          <w:tab w:val="left" w:pos="5380"/>
        </w:tabs>
        <w:ind w:left="567" w:hanging="567"/>
        <w:rPr>
          <w:rFonts w:ascii="Times New Roman" w:hAnsi="Times New Roman"/>
          <w:b/>
          <w:color w:val="auto"/>
          <w:szCs w:val="24"/>
        </w:rPr>
      </w:pPr>
      <w:r>
        <w:rPr>
          <w:rFonts w:ascii="Times New Roman" w:hAnsi="Times New Roman"/>
          <w:color w:val="auto"/>
          <w:szCs w:val="24"/>
        </w:rPr>
        <w:t xml:space="preserve">         </w:t>
      </w:r>
      <w:r w:rsidR="008665DC">
        <w:rPr>
          <w:rFonts w:ascii="Times New Roman" w:hAnsi="Times New Roman"/>
          <w:color w:val="auto"/>
          <w:szCs w:val="24"/>
        </w:rPr>
        <w:t xml:space="preserve"> </w:t>
      </w:r>
      <w:r w:rsidR="008D2168">
        <w:rPr>
          <w:rFonts w:ascii="Times New Roman" w:hAnsi="Times New Roman"/>
          <w:color w:val="auto"/>
          <w:szCs w:val="24"/>
        </w:rPr>
        <w:t>Note that the diagram is not to scale.</w:t>
      </w:r>
    </w:p>
    <w:p w:rsidR="008D2168" w:rsidRDefault="00C804FC" w:rsidP="008D2168">
      <w:pPr>
        <w:pStyle w:val="Body1"/>
        <w:tabs>
          <w:tab w:val="left" w:pos="5380"/>
        </w:tabs>
        <w:ind w:left="567" w:hanging="567"/>
        <w:rPr>
          <w:rFonts w:ascii="Times New Roman" w:hAnsi="Times New Roman"/>
          <w:b/>
          <w:color w:val="auto"/>
          <w:szCs w:val="24"/>
        </w:rPr>
      </w:pPr>
      <w:r>
        <w:rPr>
          <w:rFonts w:ascii="Times New Roman" w:hAnsi="Times New Roman"/>
          <w:noProof/>
          <w:color w:val="auto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730944" behindDoc="0" locked="0" layoutInCell="1" allowOverlap="1">
                <wp:simplePos x="0" y="0"/>
                <wp:positionH relativeFrom="column">
                  <wp:posOffset>2400935</wp:posOffset>
                </wp:positionH>
                <wp:positionV relativeFrom="paragraph">
                  <wp:posOffset>164465</wp:posOffset>
                </wp:positionV>
                <wp:extent cx="1456690" cy="1668145"/>
                <wp:effectExtent l="635" t="2540" r="0" b="0"/>
                <wp:wrapNone/>
                <wp:docPr id="27" name="Group 4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56690" cy="1668145"/>
                          <a:chOff x="5221" y="5713"/>
                          <a:chExt cx="2294" cy="2627"/>
                        </a:xfrm>
                      </wpg:grpSpPr>
                      <wps:wsp>
                        <wps:cNvPr id="29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826" y="7840"/>
                            <a:ext cx="689" cy="5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Pr="00D61330" w:rsidRDefault="00302834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27"/>
                        <wps:cNvSpPr txBox="1">
                          <a:spLocks noChangeArrowheads="1"/>
                        </wps:cNvSpPr>
                        <wps:spPr bwMode="auto">
                          <a:xfrm>
                            <a:off x="5505" y="5713"/>
                            <a:ext cx="1154" cy="46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Pr="00D61330" w:rsidRDefault="00302834" w:rsidP="008214A5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  <w:t>P(</w:t>
                              </w:r>
                              <w:proofErr w:type="gramEnd"/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  <w:t>-5, 1)</w:t>
                              </w:r>
                            </w:p>
                            <w:p w:rsidR="00302834" w:rsidRPr="00D61330" w:rsidRDefault="00302834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5221" y="7015"/>
                            <a:ext cx="539" cy="5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Pr="00D61330" w:rsidRDefault="00302834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3" name="Text Box 28"/>
                        <wps:cNvSpPr txBox="1">
                          <a:spLocks noChangeArrowheads="1"/>
                        </wps:cNvSpPr>
                        <wps:spPr bwMode="auto">
                          <a:xfrm>
                            <a:off x="6706" y="6074"/>
                            <a:ext cx="524" cy="48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Pr="00D61330" w:rsidRDefault="00302834">
                              <w:pPr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Times New Roman" w:hAnsi="Times New Roman" w:cs="Times New Roman"/>
                                  <w:b/>
                                  <w:sz w:val="24"/>
                                  <w:szCs w:val="2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674" name="Group 404"/>
                        <wpg:cNvGrpSpPr>
                          <a:grpSpLocks/>
                        </wpg:cNvGrpSpPr>
                        <wpg:grpSpPr bwMode="auto">
                          <a:xfrm>
                            <a:off x="5625" y="6077"/>
                            <a:ext cx="1306" cy="1808"/>
                            <a:chOff x="5625" y="6077"/>
                            <a:chExt cx="1306" cy="1808"/>
                          </a:xfrm>
                        </wpg:grpSpPr>
                        <wps:wsp>
                          <wps:cNvPr id="675" name="AutoShape 39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25" y="6761"/>
                              <a:ext cx="570" cy="46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6" name="AutoShape 39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09" y="6291"/>
                              <a:ext cx="570" cy="462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7" name="AutoShape 4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625" y="6077"/>
                              <a:ext cx="135" cy="113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8" name="AutoShape 4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760" y="6077"/>
                              <a:ext cx="1019" cy="21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9" name="AutoShape 4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5625" y="7215"/>
                              <a:ext cx="1304" cy="67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0" name="AutoShape 403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6779" y="6291"/>
                              <a:ext cx="152" cy="1594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5" o:spid="_x0000_s1026" style="position:absolute;left:0;text-align:left;margin-left:189.05pt;margin-top:12.95pt;width:114.7pt;height:131.35pt;z-index:251730944" coordorigin="5221,5713" coordsize="2294,26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9" o:spid="_x0000_s1027" type="#_x0000_t202" style="position:absolute;left:6826;top:7840;width:689;height:5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eYXcEA&#10;AADbAAAADwAAAGRycy9kb3ducmV2LnhtbESP3arCMBCE7wXfIazgjWiqePypRlFB8dafB1ibtS02&#10;m9JEW9/eCMK5HGbmG2a5bkwhXlS53LKC4SACQZxYnXOq4HrZ92cgnEfWWFgmBW9ysF61W0uMta35&#10;RK+zT0WAsItRQeZ9GUvpkowMuoEtiYN3t5VBH2SVSl1hHeCmkKMomkiDOYeFDEvaZZQ8zk+j4H6s&#10;e3/z+nbw1+lpPNliPr3Zt1LdTrNZgPDU+P/wr33UCkZz+H4JP0CuP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3mF3BAAAA2wAAAA8AAAAAAAAAAAAAAAAAmAIAAGRycy9kb3du&#10;cmV2LnhtbFBLBQYAAAAABAAEAPUAAACGAwAAAAA=&#10;" stroked="f">
                  <v:textbox>
                    <w:txbxContent>
                      <w:p w:rsidR="00302834" w:rsidRPr="00D61330" w:rsidRDefault="00302834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>S</w:t>
                        </w:r>
                      </w:p>
                    </w:txbxContent>
                  </v:textbox>
                </v:shape>
                <v:shape id="Text Box 27" o:spid="_x0000_s1028" type="#_x0000_t202" style="position:absolute;left:5505;top:5713;width:1154;height:46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SnHb8A&#10;AADb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taHL+EHyM0H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G1KcdvwAAANsAAAAPAAAAAAAAAAAAAAAAAJgCAABkcnMvZG93bnJl&#10;di54bWxQSwUGAAAAAAQABAD1AAAAhAMAAAAA&#10;" stroked="f">
                  <v:textbox>
                    <w:txbxContent>
                      <w:p w:rsidR="00302834" w:rsidRPr="00D61330" w:rsidRDefault="00302834" w:rsidP="008214A5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proofErr w:type="gramStart"/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>P(</w:t>
                        </w:r>
                        <w:proofErr w:type="gramEnd"/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>-5, 1)</w:t>
                        </w:r>
                      </w:p>
                      <w:p w:rsidR="00302834" w:rsidRPr="00D61330" w:rsidRDefault="00302834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</w:p>
                    </w:txbxContent>
                  </v:textbox>
                </v:shape>
                <v:shape id="Text Box 30" o:spid="_x0000_s1029" type="#_x0000_t202" style="position:absolute;left:5221;top:7015;width:539;height:5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gChsMA&#10;AADbAAAADwAAAGRycy9kb3ducmV2LnhtbESP2WrDMBRE3wv5B3ELfSmxnLTZnCghLaTkNcsH3FjX&#10;C7WujKV4+fuoUMjjMDNnmM2uN5VoqXGlZQWTKAZBnFpdcq7gejmMlyCcR9ZYWSYFAznYbUcvG0y0&#10;7fhE7dnnIkDYJaig8L5OpHRpQQZdZGvi4GW2MeiDbHKpG+wC3FRyGsdzabDksFBgTd8Fpb/nu1GQ&#10;Hbv32aq7/fjr4vQ5/8JycbODUm+v/X4NwlPvn+H/9lEr+JjA35fwA+T2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ZgChsMAAADbAAAADwAAAAAAAAAAAAAAAACYAgAAZHJzL2Rv&#10;d25yZXYueG1sUEsFBgAAAAAEAAQA9QAAAIgDAAAAAA==&#10;" stroked="f">
                  <v:textbox>
                    <w:txbxContent>
                      <w:p w:rsidR="00302834" w:rsidRPr="00D61330" w:rsidRDefault="00302834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>R</w:t>
                        </w:r>
                      </w:p>
                    </w:txbxContent>
                  </v:textbox>
                </v:shape>
                <v:shape id="Text Box 28" o:spid="_x0000_s1030" type="#_x0000_t202" style="position:absolute;left:6706;top:6074;width:524;height:4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JvfsMA&#10;AADcAAAADwAAAGRycy9kb3ducmV2LnhtbESP3YrCMBSE7xd8h3AEbxZNXddWq1FWwcVbfx7g2Bzb&#10;YnNSmmjr25uFBS+HmfmGWa47U4kHNa60rGA8ikAQZ1aXnCs4n3bDGQjnkTVWlknBkxysV72PJaba&#10;tnygx9HnIkDYpaig8L5OpXRZQQbdyNbEwbvaxqAPssmlbrANcFPJryiKpcGSw0KBNW0Lym7Hu1Fw&#10;3bef03l7+fXn5PAdb7BMLvap1KDf/SxAeOr8O/zf3msFcTKB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+JvfsMAAADcAAAADwAAAAAAAAAAAAAAAACYAgAAZHJzL2Rv&#10;d25yZXYueG1sUEsFBgAAAAAEAAQA9QAAAIgDAAAAAA==&#10;" stroked="f">
                  <v:textbox>
                    <w:txbxContent>
                      <w:p w:rsidR="00302834" w:rsidRPr="00D61330" w:rsidRDefault="00302834">
                        <w:pP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</w:pPr>
                        <w:r>
                          <w:rPr>
                            <w:rFonts w:ascii="Times New Roman" w:hAnsi="Times New Roman" w:cs="Times New Roman"/>
                            <w:b/>
                            <w:sz w:val="24"/>
                            <w:szCs w:val="24"/>
                          </w:rPr>
                          <w:t>Q</w:t>
                        </w:r>
                      </w:p>
                    </w:txbxContent>
                  </v:textbox>
                </v:shape>
                <v:group id="Group 404" o:spid="_x0000_s1031" style="position:absolute;left:5625;top:6077;width:1306;height:1808" coordorigin="5625,6077" coordsize="1306,18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UyJHxgAAANwA&#10;AAAPAAAAAAAAAAAAAAAAAKoCAABkcnMvZG93bnJldi54bWxQSwUGAAAAAAQABAD6AAAAnQMAAAAA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398" o:spid="_x0000_s1032" type="#_x0000_t32" style="position:absolute;left:5625;top:6761;width:570;height:46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IfKMUAAADcAAAADwAAAGRycy9kb3ducmV2LnhtbESPQWsCMRSE74X+h/AKvRTNbqEqW6OI&#10;IIiHgroHj4/kubt087Imcd3++0YQPA4z8w0zXw62FT350DhWkI8zEMTamYYrBeVxM5qBCBHZYOuY&#10;FPxRgOXi9WWOhXE33lN/iJVIEA4FKqhj7Aopg67JYhi7jjh5Z+ctxiR9JY3HW4LbVn5m2URabDgt&#10;1NjRuib9e7haBc2u/Cn7j0v0erbLTz4Px1OrlXp/G1bfICIN8Rl+tLdGwWT6Bf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lIfKMUAAADcAAAADwAAAAAAAAAA&#10;AAAAAAChAgAAZHJzL2Rvd25yZXYueG1sUEsFBgAAAAAEAAQA+QAAAJMDAAAAAA==&#10;"/>
                  <v:shape id="AutoShape 399" o:spid="_x0000_s1033" type="#_x0000_t32" style="position:absolute;left:6209;top:6291;width:570;height:46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oCBX8QAAADcAAAADwAAAGRycy9kb3ducmV2LnhtbESPQWvCQBSE7wX/w/IKXopu4iFKdJUi&#10;CMVDQc3B42P3NQnNvo2725j++25B8DjMzDfMZjfaTgzkQ+tYQT7PQBBrZ1quFVSXw2wFIkRkg51j&#10;UvBLAXbbycsGS+PufKLhHGuRIBxKVNDE2JdSBt2QxTB3PXHyvpy3GJP0tTQe7wluO7nIskJabDkt&#10;NNjTviH9ff6xCtpj9VkNb7fo9eqYX30eLtdOKzV9Hd/XICKN8Rl+tD+MgmJZwP+ZdATk9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gIFfxAAAANwAAAAPAAAAAAAAAAAA&#10;AAAAAKECAABkcnMvZG93bnJldi54bWxQSwUGAAAAAAQABAD5AAAAkgMAAAAA&#10;"/>
                  <v:shape id="AutoShape 400" o:spid="_x0000_s1034" type="#_x0000_t32" style="position:absolute;left:5625;top:6077;width:135;height:113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wkxMQAAADcAAAADwAAAGRycy9kb3ducmV2LnhtbESPQYvCMBSE74L/ITxhL6JpPahUoyzC&#10;gnhYWO3B4yN5tmWbl5pka/ffbxYEj8PMfMNs94NtRU8+NI4V5PMMBLF2puFKQXn5mK1BhIhssHVM&#10;Cn4pwH43Hm2xMO7BX9SfYyUShEOBCuoYu0LKoGuyGOauI07ezXmLMUlfSePxkeC2lYssW0qLDaeF&#10;Gjs61KS/zz9WQXMqP8t+eo9er0/51efhcm21Um+T4X0DItIQX+Fn+2gULFcr+D+TjoDc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zCTExAAAANwAAAAPAAAAAAAAAAAA&#10;AAAAAKECAABkcnMvZG93bnJldi54bWxQSwUGAAAAAAQABAD5AAAAkgMAAAAA&#10;"/>
                  <v:shape id="AutoShape 401" o:spid="_x0000_s1035" type="#_x0000_t32" style="position:absolute;left:5760;top:6077;width:1019;height:21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Iw3cIAAADcAAAADwAAAGRycy9kb3ducmV2LnhtbERPy2oCMRTdC/2HcIVuRDMWamU0ylQQ&#10;asGFr/11cp0EJzfjJOr075tFocvDec+XnavFg9pgPSsYjzIQxKXXlisFx8N6OAURIrLG2jMp+KEA&#10;y8VLb4659k/e0WMfK5FCOOSowMTY5FKG0pDDMPINceIuvnUYE2wrqVt8pnBXy7csm0iHllODwYZW&#10;hsrr/u4UbDfjz+Js7OZ7d7Pb93VR36vBSanXflfMQETq4r/4z/2lFUw+0tp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LIw3cIAAADcAAAADwAAAAAAAAAAAAAA&#10;AAChAgAAZHJzL2Rvd25yZXYueG1sUEsFBgAAAAAEAAQA+QAAAJADAAAAAA==&#10;"/>
                  <v:shape id="AutoShape 402" o:spid="_x0000_s1036" type="#_x0000_t32" style="position:absolute;left:5625;top:7215;width:1304;height:67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/6VRsYAAADcAAAADwAAAGRycy9kb3ducmV2LnhtbESPQWsCMRSE7wX/Q3iCl1KzCtV2a5RV&#10;EKrgQW3vr5vXTXDzsm6ibv+9KRR6HGbmG2a26FwtrtQG61nBaJiBIC69tlwp+Diun15AhIissfZM&#10;Cn4owGLee5hhrv2N93Q9xEokCIccFZgYm1zKUBpyGIa+IU7et28dxiTbSuoWbwnuajnOsol0aDkt&#10;GGxoZag8HS5OwW4zWhZfxm62+7PdPa+L+lI9fio16HfFG4hIXfwP/7XftYLJ9B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P+lUbGAAAA3AAAAA8AAAAAAAAA&#10;AAAAAAAAoQIAAGRycy9kb3ducmV2LnhtbFBLBQYAAAAABAAEAPkAAACUAwAAAAA=&#10;"/>
                  <v:shape id="AutoShape 403" o:spid="_x0000_s1037" type="#_x0000_t32" style="position:absolute;left:6779;top:6291;width:152;height:159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GBaMIAAADcAAAADwAAAGRycy9kb3ducmV2LnhtbERPTYvCMBC9L/gfwgh7WTRVUKQ2laIs&#10;iCBqd8Hr0IxttZmUJqvdf28OgsfH+05WvWnEnTpXW1YwGUcgiAuray4V/P58jxYgnEfW2FgmBf/k&#10;YJUOPhKMtX3wie65L0UIYRejgsr7NpbSFRUZdGPbEgfuYjuDPsCulLrDRwg3jZxG0VwarDk0VNjS&#10;uqLilv8ZBX7/tZtdT4dDljNvsuPufMvWZ6U+h322BOGp92/xy73VCuaLMD+cCUdApk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sGBaMIAAADcAAAADwAAAAAAAAAAAAAA&#10;AAChAgAAZHJzL2Rvd25yZXYueG1sUEsFBgAAAAAEAAQA+QAAAJADAAAAAA==&#10;"/>
                </v:group>
              </v:group>
            </w:pict>
          </mc:Fallback>
        </mc:AlternateContent>
      </w:r>
    </w:p>
    <w:p w:rsidR="009B0775" w:rsidRDefault="008D2168" w:rsidP="009B0775">
      <w:pPr>
        <w:pStyle w:val="Body1"/>
        <w:tabs>
          <w:tab w:val="left" w:pos="5380"/>
        </w:tabs>
        <w:ind w:left="567" w:hanging="567"/>
        <w:rPr>
          <w:rFonts w:ascii="Times New Roman" w:hAnsi="Times New Roman"/>
          <w:color w:val="auto"/>
          <w:szCs w:val="24"/>
        </w:rPr>
      </w:pPr>
      <w:r>
        <w:rPr>
          <w:rFonts w:ascii="Times New Roman" w:hAnsi="Times New Roman"/>
          <w:color w:val="auto"/>
          <w:szCs w:val="24"/>
        </w:rPr>
        <w:tab/>
      </w:r>
      <w:r w:rsidRPr="001077F0">
        <w:rPr>
          <w:rFonts w:ascii="Times New Roman" w:hAnsi="Times New Roman"/>
          <w:color w:val="auto"/>
          <w:szCs w:val="24"/>
        </w:rPr>
        <w:t>Find the equa</w:t>
      </w:r>
      <w:r w:rsidR="00B967DD">
        <w:rPr>
          <w:rFonts w:ascii="Times New Roman" w:hAnsi="Times New Roman"/>
          <w:color w:val="auto"/>
          <w:szCs w:val="24"/>
        </w:rPr>
        <w:t xml:space="preserve">tion of </w:t>
      </w:r>
      <w:r w:rsidR="008214A5">
        <w:rPr>
          <w:rFonts w:ascii="Times New Roman" w:hAnsi="Times New Roman"/>
          <w:color w:val="auto"/>
          <w:szCs w:val="24"/>
        </w:rPr>
        <w:t>diagonal PS.</w:t>
      </w:r>
      <w:r>
        <w:rPr>
          <w:rFonts w:ascii="Times New Roman" w:hAnsi="Times New Roman"/>
          <w:color w:val="auto"/>
          <w:szCs w:val="24"/>
        </w:rPr>
        <w:t xml:space="preserve">  </w:t>
      </w:r>
    </w:p>
    <w:p w:rsidR="008D2168" w:rsidRDefault="008D2168" w:rsidP="008D2168">
      <w:pPr>
        <w:pStyle w:val="Body1"/>
        <w:tabs>
          <w:tab w:val="left" w:pos="5380"/>
        </w:tabs>
        <w:ind w:left="567" w:hanging="567"/>
        <w:rPr>
          <w:rFonts w:ascii="Times New Roman" w:hAnsi="Times New Roman"/>
          <w:color w:val="auto"/>
          <w:szCs w:val="24"/>
        </w:rPr>
      </w:pPr>
    </w:p>
    <w:p w:rsidR="008D2168" w:rsidRPr="001077F0" w:rsidRDefault="008D2168" w:rsidP="008D2168">
      <w:pPr>
        <w:pStyle w:val="Body1"/>
        <w:tabs>
          <w:tab w:val="left" w:pos="5380"/>
        </w:tabs>
        <w:ind w:left="567" w:hanging="567"/>
        <w:rPr>
          <w:rFonts w:ascii="Times New Roman" w:hAnsi="Times New Roman"/>
          <w:color w:val="auto"/>
          <w:szCs w:val="24"/>
        </w:rPr>
      </w:pPr>
    </w:p>
    <w:p w:rsidR="008D2168" w:rsidRPr="00967AFD" w:rsidRDefault="009B0775" w:rsidP="00947C2D">
      <w:pPr>
        <w:pStyle w:val="Maths"/>
      </w:pPr>
      <w:r>
        <w:t xml:space="preserve">                       </w:t>
      </w:r>
    </w:p>
    <w:p w:rsidR="008D2168" w:rsidRPr="008649D9" w:rsidRDefault="008D2168" w:rsidP="00947C2D">
      <w:pPr>
        <w:pStyle w:val="Maths"/>
      </w:pPr>
    </w:p>
    <w:p w:rsidR="008D2168" w:rsidRDefault="008D2168" w:rsidP="00947C2D">
      <w:pPr>
        <w:pStyle w:val="Maths"/>
      </w:pPr>
    </w:p>
    <w:p w:rsidR="00D61330" w:rsidRDefault="00D61330" w:rsidP="00947C2D">
      <w:pPr>
        <w:pStyle w:val="Maths"/>
      </w:pPr>
    </w:p>
    <w:p w:rsidR="00D61330" w:rsidRDefault="00D61330" w:rsidP="00947C2D">
      <w:pPr>
        <w:pStyle w:val="Maths"/>
      </w:pPr>
    </w:p>
    <w:p w:rsidR="00D61330" w:rsidRDefault="00D61330" w:rsidP="00947C2D">
      <w:pPr>
        <w:pStyle w:val="Maths"/>
      </w:pPr>
    </w:p>
    <w:p w:rsidR="007E7A2A" w:rsidRDefault="008665DC" w:rsidP="00947C2D">
      <w:pPr>
        <w:pStyle w:val="Maths"/>
      </w:pPr>
      <w:r>
        <w:t xml:space="preserve">                                                                                                                                   </w:t>
      </w:r>
      <w:r w:rsidR="007E7A2A">
        <w:t xml:space="preserve">             </w:t>
      </w:r>
      <w:r w:rsidR="00D61330">
        <w:t xml:space="preserve"> (2)     </w:t>
      </w:r>
    </w:p>
    <w:p w:rsidR="00D61330" w:rsidRPr="008649D9" w:rsidRDefault="007E7A2A" w:rsidP="00947C2D">
      <w:pPr>
        <w:pStyle w:val="Maths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     </w:t>
      </w:r>
      <w:r w:rsidR="00D61330">
        <w:t>A1.1</w:t>
      </w:r>
    </w:p>
    <w:p w:rsidR="008665DC" w:rsidRDefault="008665DC" w:rsidP="00947C2D">
      <w:pPr>
        <w:pStyle w:val="Maths"/>
      </w:pPr>
    </w:p>
    <w:p w:rsidR="00C073D4" w:rsidRDefault="008665DC" w:rsidP="00947C2D">
      <w:pPr>
        <w:pStyle w:val="Maths"/>
      </w:pPr>
      <w:r>
        <w:t xml:space="preserve">3         </w:t>
      </w:r>
      <w:r w:rsidR="008D2168" w:rsidRPr="007E7FE5">
        <w:t>C</w:t>
      </w:r>
      <w:r w:rsidR="00501EC9">
        <w:t xml:space="preserve">alculate the size of the </w:t>
      </w:r>
      <w:r w:rsidR="008D2168" w:rsidRPr="007E7FE5">
        <w:t xml:space="preserve">angle between the </w:t>
      </w:r>
      <w:r w:rsidR="008D2168" w:rsidRPr="00953C46">
        <w:t>line</w:t>
      </w:r>
      <w:r w:rsidR="008D2168" w:rsidRPr="007E7FE5">
        <w:t xml:space="preserve"> </w:t>
      </w:r>
      <w:r w:rsidR="00CA1386" w:rsidRPr="007E7FE5">
        <w:rPr>
          <w:position w:val="-10"/>
        </w:rPr>
        <w:object w:dxaOrig="1020" w:dyaOrig="320">
          <v:shape id="_x0000_i2034" type="#_x0000_t75" style="width:51pt;height:15.75pt" o:ole="">
            <v:imagedata r:id="rId12" o:title=""/>
          </v:shape>
          <o:OLEObject Type="Embed" ProgID="Equation.DSMT4" ShapeID="_x0000_i2034" DrawAspect="Content" ObjectID="_1536671364" r:id="rId13"/>
        </w:object>
      </w:r>
      <w:r w:rsidR="008D2168" w:rsidRPr="007E7FE5">
        <w:t xml:space="preserve"> and</w:t>
      </w:r>
      <w:r w:rsidR="00CA1386">
        <w:t xml:space="preserve"> the </w:t>
      </w:r>
      <w:r w:rsidR="00B43E2A">
        <w:t>x</w:t>
      </w:r>
      <w:r w:rsidR="00CA1386">
        <w:t>-axis</w:t>
      </w:r>
      <w:r w:rsidR="008D2168" w:rsidRPr="007E7FE5">
        <w:t>.</w:t>
      </w:r>
      <w:r w:rsidR="008D2168">
        <w:t xml:space="preserve">  </w:t>
      </w:r>
    </w:p>
    <w:p w:rsidR="007E7A2A" w:rsidRDefault="00621256" w:rsidP="007E7A2A">
      <w:pPr>
        <w:ind w:left="7920"/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8665DC" w:rsidRPr="008665DC">
        <w:rPr>
          <w:rFonts w:ascii="Times New Roman" w:hAnsi="Times New Roman" w:cs="Times New Roman"/>
          <w:sz w:val="24"/>
          <w:szCs w:val="24"/>
        </w:rPr>
        <w:t>(#</w:t>
      </w:r>
      <w:r>
        <w:rPr>
          <w:rFonts w:ascii="Times New Roman" w:hAnsi="Times New Roman" w:cs="Times New Roman"/>
          <w:sz w:val="24"/>
          <w:szCs w:val="24"/>
        </w:rPr>
        <w:t>A</w:t>
      </w:r>
      <w:r w:rsidR="008665DC" w:rsidRPr="008665DC">
        <w:rPr>
          <w:rFonts w:ascii="Times New Roman" w:hAnsi="Times New Roman" w:cs="Times New Roman"/>
          <w:sz w:val="24"/>
          <w:szCs w:val="24"/>
          <w:vertAlign w:val="superscript"/>
        </w:rPr>
        <w:t>2.1</w:t>
      </w:r>
      <w:r w:rsidR="008665DC" w:rsidRPr="008665DC">
        <w:rPr>
          <w:rFonts w:ascii="Times New Roman" w:hAnsi="Times New Roman" w:cs="Times New Roman"/>
          <w:sz w:val="24"/>
          <w:szCs w:val="24"/>
        </w:rPr>
        <w:t>, 2)</w:t>
      </w:r>
      <w:r w:rsidR="008665DC" w:rsidRPr="008665DC">
        <w:t xml:space="preserve"> </w:t>
      </w:r>
    </w:p>
    <w:p w:rsidR="008D2168" w:rsidRDefault="00087653" w:rsidP="007E7A2A">
      <w:pPr>
        <w:ind w:left="7200" w:firstLine="720"/>
        <w:rPr>
          <w:rFonts w:ascii="Times New Roman" w:hAnsi="Times New Roman" w:cs="Times New Roman"/>
          <w:sz w:val="24"/>
          <w:szCs w:val="24"/>
        </w:rPr>
      </w:pPr>
      <w:r>
        <w:t xml:space="preserve">            </w:t>
      </w:r>
      <w:r w:rsidR="008D2168" w:rsidRPr="008665DC">
        <w:rPr>
          <w:rFonts w:ascii="Times New Roman" w:hAnsi="Times New Roman" w:cs="Times New Roman"/>
          <w:sz w:val="24"/>
          <w:szCs w:val="24"/>
        </w:rPr>
        <w:t>A1.1</w:t>
      </w:r>
    </w:p>
    <w:p w:rsidR="00B8489D" w:rsidRDefault="00B8489D" w:rsidP="007E7A2A">
      <w:pPr>
        <w:ind w:left="7200" w:firstLine="720"/>
        <w:rPr>
          <w:rFonts w:ascii="Times New Roman" w:hAnsi="Times New Roman" w:cs="Times New Roman"/>
          <w:sz w:val="24"/>
          <w:szCs w:val="24"/>
        </w:rPr>
      </w:pPr>
    </w:p>
    <w:p w:rsidR="00B8489D" w:rsidRPr="007E7A2A" w:rsidRDefault="00B8489D" w:rsidP="007E7A2A">
      <w:pPr>
        <w:ind w:left="7200" w:firstLine="720"/>
      </w:pPr>
    </w:p>
    <w:p w:rsidR="008D2168" w:rsidRPr="002E794D" w:rsidRDefault="008D2168" w:rsidP="002E794D">
      <w:pPr>
        <w:tabs>
          <w:tab w:val="left" w:pos="567"/>
        </w:tabs>
        <w:spacing w:line="240" w:lineRule="auto"/>
        <w:ind w:left="567" w:hanging="567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2E794D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t>4</w:t>
      </w:r>
      <w:r w:rsidRPr="002E794D">
        <w:rPr>
          <w:rFonts w:ascii="Times New Roman" w:eastAsia="Calibri" w:hAnsi="Times New Roman" w:cs="Times New Roman"/>
          <w:noProof/>
          <w:sz w:val="24"/>
          <w:szCs w:val="24"/>
          <w:lang w:eastAsia="en-GB"/>
        </w:rPr>
        <w:tab/>
      </w:r>
      <w:r w:rsidR="002E794D" w:rsidRPr="002E794D">
        <w:rPr>
          <w:rFonts w:ascii="Times New Roman" w:hAnsi="Times New Roman" w:cs="Times New Roman"/>
          <w:sz w:val="24"/>
          <w:szCs w:val="24"/>
        </w:rPr>
        <w:t xml:space="preserve">Health and Safety regulations state that the gradient of </w:t>
      </w:r>
      <w:r w:rsidR="00EA5D23">
        <w:rPr>
          <w:rFonts w:ascii="Times New Roman" w:hAnsi="Times New Roman" w:cs="Times New Roman"/>
          <w:sz w:val="24"/>
          <w:szCs w:val="24"/>
        </w:rPr>
        <w:t>wheelchair ramps</w:t>
      </w:r>
      <w:r w:rsidR="002E794D" w:rsidRPr="002E794D">
        <w:rPr>
          <w:rFonts w:ascii="Times New Roman" w:hAnsi="Times New Roman" w:cs="Times New Roman"/>
          <w:sz w:val="24"/>
          <w:szCs w:val="24"/>
        </w:rPr>
        <w:t xml:space="preserve"> should be </w:t>
      </w:r>
      <w:r w:rsidR="00EA5D23">
        <w:rPr>
          <w:rFonts w:ascii="Times New Roman" w:hAnsi="Times New Roman" w:cs="Times New Roman"/>
          <w:sz w:val="24"/>
          <w:szCs w:val="24"/>
        </w:rPr>
        <w:t>less than 0.1 for safe use</w:t>
      </w:r>
      <w:r w:rsidR="002E794D">
        <w:rPr>
          <w:rFonts w:ascii="Times New Roman" w:hAnsi="Times New Roman" w:cs="Times New Roman"/>
          <w:sz w:val="24"/>
          <w:szCs w:val="24"/>
        </w:rPr>
        <w:t>.</w:t>
      </w:r>
      <w:r w:rsidRPr="002E794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8D2168" w:rsidRPr="008649D9" w:rsidRDefault="00435412" w:rsidP="00947C2D">
      <w:pPr>
        <w:pStyle w:val="Maths"/>
      </w:pPr>
      <w:r>
        <w:t xml:space="preserve">       </w:t>
      </w:r>
      <w:r w:rsidR="00CA51CD">
        <w:t xml:space="preserve">  </w:t>
      </w:r>
      <w:r>
        <w:t xml:space="preserve"> </w:t>
      </w:r>
      <w:r w:rsidR="008D2168" w:rsidRPr="008649D9">
        <w:t xml:space="preserve">Explain </w:t>
      </w:r>
      <w:r w:rsidR="002E794D">
        <w:t xml:space="preserve">if the </w:t>
      </w:r>
      <w:r w:rsidR="00EA5D23">
        <w:t>ramp</w:t>
      </w:r>
      <w:r w:rsidR="002E794D">
        <w:t xml:space="preserve"> shown below is safe</w:t>
      </w:r>
      <w:r w:rsidR="00CA51CD">
        <w:t xml:space="preserve"> to use</w:t>
      </w:r>
      <w:r w:rsidR="00EA5D23">
        <w:t xml:space="preserve"> with a wheelchair</w:t>
      </w:r>
      <w:r w:rsidR="008D2168">
        <w:t>.</w:t>
      </w:r>
    </w:p>
    <w:p w:rsidR="008D2168" w:rsidRPr="008649D9" w:rsidRDefault="008D2168" w:rsidP="00947C2D">
      <w:pPr>
        <w:pStyle w:val="Maths"/>
      </w:pPr>
    </w:p>
    <w:p w:rsidR="008D2168" w:rsidRPr="008649D9" w:rsidRDefault="00C804FC" w:rsidP="00947C2D">
      <w:pPr>
        <w:pStyle w:val="Maths"/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1447800</wp:posOffset>
                </wp:positionH>
                <wp:positionV relativeFrom="paragraph">
                  <wp:posOffset>47625</wp:posOffset>
                </wp:positionV>
                <wp:extent cx="2923540" cy="615315"/>
                <wp:effectExtent l="9525" t="0" r="10160" b="0"/>
                <wp:wrapNone/>
                <wp:docPr id="22" name="Group 4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923540" cy="615315"/>
                          <a:chOff x="3720" y="12055"/>
                          <a:chExt cx="4604" cy="969"/>
                        </a:xfrm>
                      </wpg:grpSpPr>
                      <wps:wsp>
                        <wps:cNvPr id="23" name="Arc 5"/>
                        <wps:cNvSpPr>
                          <a:spLocks/>
                        </wps:cNvSpPr>
                        <wps:spPr bwMode="auto">
                          <a:xfrm rot="13321335" flipV="1">
                            <a:off x="5063" y="12055"/>
                            <a:ext cx="974" cy="969"/>
                          </a:xfrm>
                          <a:custGeom>
                            <a:avLst/>
                            <a:gdLst>
                              <a:gd name="G0" fmla="+- 4986 0 0"/>
                              <a:gd name="G1" fmla="+- 21600 0 0"/>
                              <a:gd name="G2" fmla="+- 21600 0 0"/>
                              <a:gd name="T0" fmla="*/ 0 w 26586"/>
                              <a:gd name="T1" fmla="*/ 583 h 30099"/>
                              <a:gd name="T2" fmla="*/ 24843 w 26586"/>
                              <a:gd name="T3" fmla="*/ 30099 h 30099"/>
                              <a:gd name="T4" fmla="*/ 4986 w 26586"/>
                              <a:gd name="T5" fmla="*/ 21600 h 3009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6586" h="30099" fill="none" extrusionOk="0">
                                <a:moveTo>
                                  <a:pt x="0" y="583"/>
                                </a:moveTo>
                                <a:cubicBezTo>
                                  <a:pt x="1633" y="195"/>
                                  <a:pt x="3307" y="0"/>
                                  <a:pt x="4986" y="0"/>
                                </a:cubicBezTo>
                                <a:cubicBezTo>
                                  <a:pt x="16915" y="0"/>
                                  <a:pt x="26586" y="9670"/>
                                  <a:pt x="26586" y="21600"/>
                                </a:cubicBezTo>
                                <a:cubicBezTo>
                                  <a:pt x="26586" y="24521"/>
                                  <a:pt x="25993" y="27413"/>
                                  <a:pt x="24843" y="30099"/>
                                </a:cubicBezTo>
                              </a:path>
                              <a:path w="26586" h="30099" stroke="0" extrusionOk="0">
                                <a:moveTo>
                                  <a:pt x="0" y="583"/>
                                </a:moveTo>
                                <a:cubicBezTo>
                                  <a:pt x="1633" y="195"/>
                                  <a:pt x="3307" y="0"/>
                                  <a:pt x="4986" y="0"/>
                                </a:cubicBezTo>
                                <a:cubicBezTo>
                                  <a:pt x="16915" y="0"/>
                                  <a:pt x="26586" y="9670"/>
                                  <a:pt x="26586" y="21600"/>
                                </a:cubicBezTo>
                                <a:cubicBezTo>
                                  <a:pt x="26586" y="24521"/>
                                  <a:pt x="25993" y="27413"/>
                                  <a:pt x="24843" y="30099"/>
                                </a:cubicBezTo>
                                <a:lnTo>
                                  <a:pt x="4986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AutoShape 9"/>
                        <wps:cNvSpPr>
                          <a:spLocks/>
                        </wps:cNvSpPr>
                        <wps:spPr bwMode="auto">
                          <a:xfrm>
                            <a:off x="5039" y="12192"/>
                            <a:ext cx="658" cy="494"/>
                          </a:xfrm>
                          <a:custGeom>
                            <a:avLst/>
                            <a:gdLst>
                              <a:gd name="T0" fmla="*/ 10800 w 21600"/>
                              <a:gd name="T1" fmla="*/ 10800 h 21600"/>
                              <a:gd name="T2" fmla="*/ 10800 w 21600"/>
                              <a:gd name="T3" fmla="*/ 10800 h 21600"/>
                              <a:gd name="T4" fmla="*/ 10800 w 21600"/>
                              <a:gd name="T5" fmla="*/ 10800 h 21600"/>
                              <a:gd name="T6" fmla="*/ 10800 w 21600"/>
                              <a:gd name="T7" fmla="*/ 108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21600" y="0"/>
                                </a:lnTo>
                                <a:lnTo>
                                  <a:pt x="21600" y="21600"/>
                                </a:ln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Default="00302834" w:rsidP="008D2168">
                              <w:pPr>
                                <w:pStyle w:val="Body1"/>
                                <w:rPr>
                                  <w:rFonts w:ascii="Times New Roman" w:eastAsia="Times New Roman" w:hAnsi="Times New Roman"/>
                                  <w:color w:val="auto"/>
                                  <w:sz w:val="20"/>
                                  <w:lang w:eastAsia="en-GB"/>
                                </w:rPr>
                              </w:pPr>
                              <w:r>
                                <w:rPr>
                                  <w:rFonts w:ascii="Times New Roman" w:hAnsi="Times New Roman"/>
                                </w:rPr>
                                <w:t>165</w:t>
                              </w:r>
                              <w:r>
                                <w:rPr>
                                  <w:rFonts w:hAnsi="Arial Unicode MS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50800" tIns="50800" rIns="50800" bIns="50800" anchor="t" anchorCtr="0" upright="1">
                          <a:noAutofit/>
                        </wps:bodyPr>
                      </wps:wsp>
                      <wps:wsp>
                        <wps:cNvPr id="25" name="AutoShape 407"/>
                        <wps:cNvSpPr>
                          <a:spLocks noChangeArrowheads="1"/>
                        </wps:cNvSpPr>
                        <wps:spPr bwMode="auto">
                          <a:xfrm>
                            <a:off x="5505" y="12102"/>
                            <a:ext cx="2819" cy="561"/>
                          </a:xfrm>
                          <a:prstGeom prst="triangle">
                            <a:avLst>
                              <a:gd name="adj" fmla="val 99468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AutoShape 408"/>
                        <wps:cNvCnPr>
                          <a:cxnSpLocks noChangeShapeType="1"/>
                        </wps:cNvCnPr>
                        <wps:spPr bwMode="auto">
                          <a:xfrm flipH="1">
                            <a:off x="3720" y="12663"/>
                            <a:ext cx="190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09" o:spid="_x0000_s1038" style="position:absolute;margin-left:114pt;margin-top:3.75pt;width:230.2pt;height:48.45pt;z-index:251740160" coordorigin="3720,12055" coordsize="4604,9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">
                <v:shape id="Arc 5" o:spid="_x0000_s1039" style="position:absolute;left:5063;top:12055;width:974;height:969;rotation:9042510fd;flip:y;visibility:visible;mso-wrap-style:square;v-text-anchor:top" coordsize="26586,3009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gP6RsIA&#10;AADbAAAADwAAAGRycy9kb3ducmV2LnhtbESPQYvCMBSE7wv+h/AEL6KpyopUoyyLgh5XPXh8NM+0&#10;tHmpTbTVX28WFvY4zMw3zGrT2Uo8qPGFYwWTcQKCOHO6YKPgfNqNFiB8QNZYOSYFT/KwWfc+Vphq&#10;1/IPPY7BiAhhn6KCPIQ6ldJnOVn0Y1cTR+/qGoshysZI3WAb4baS0ySZS4sFx4Uca/rOKSuPd6tA&#10;47b+zMrSLA56OGxvZh9ep4tSg373tQQRqAv/4b/2XiuYzuD3S/wBcv0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A/pGwgAAANsAAAAPAAAAAAAAAAAAAAAAAJgCAABkcnMvZG93&#10;bnJldi54bWxQSwUGAAAAAAQABAD1AAAAhwMAAAAA&#10;" path="m,583nfc1633,195,3307,,4986,,16915,,26586,9670,26586,21600v,2921,-593,5813,-1743,8499em,583nsc1633,195,3307,,4986,,16915,,26586,9670,26586,21600v,2921,-593,5813,-1743,8499l4986,21600,,583xe" filled="f">
                  <v:path arrowok="t" o:extrusionok="f" o:connecttype="custom" o:connectlocs="0,19;910,969;183,695" o:connectangles="0,0,0"/>
                </v:shape>
                <v:shape id="AutoShape 9" o:spid="_x0000_s1040" style="position:absolute;left:5039;top:12192;width:658;height:494;visibility:visible;mso-wrap-style:square;v-text-anchor:top" coordsize="21600,216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1kEMQA&#10;AADbAAAADwAAAGRycy9kb3ducmV2LnhtbESPT4vCMBTE7wt+h/CEvWlq1xWtRhFB2NOC//X2aJ5t&#10;sXkJTVa7394sCHscZuY3zGzRmlrcqfGVZQWDfgKCOLe64kLBfrfujUH4gKyxtkwKfsnDYt55m2Gm&#10;7YM3dN+GQkQI+wwVlCG4TEqfl2TQ960jjt7VNgZDlE0hdYOPCDe1TJNkJA1WHBdKdLQqKb9tf4yC&#10;yfJ8GFxubvzxvc6Hn6PjyV3Sk1Lv3XY5BRGoDf/hV/tLK0iH8Pcl/gA5f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ZdZBDEAAAA2wAAAA8AAAAAAAAAAAAAAAAAmAIAAGRycy9k&#10;b3ducmV2LnhtbFBLBQYAAAAABAAEAPUAAACJAwAAAAA=&#10;" adj="-11796480,,5400" path="m,l21600,r,21600l,21600,,xe" filled="f" stroked="f" strokeweight="1pt">
                  <v:stroke miterlimit="0" joinstyle="miter"/>
                  <v:formulas/>
                  <v:path arrowok="t" o:connecttype="custom" o:connectlocs="329,247;329,247;329,247;329,247" o:connectangles="0,0,0,0" textboxrect="0,0,21600,21600"/>
                  <v:textbox inset="4pt,4pt,4pt,4pt">
                    <w:txbxContent>
                      <w:p w:rsidR="00302834" w:rsidRDefault="00302834" w:rsidP="008D2168">
                        <w:pPr>
                          <w:pStyle w:val="Body1"/>
                          <w:rPr>
                            <w:rFonts w:ascii="Times New Roman" w:eastAsia="Times New Roman" w:hAnsi="Times New Roman"/>
                            <w:color w:val="auto"/>
                            <w:sz w:val="20"/>
                            <w:lang w:eastAsia="en-GB"/>
                          </w:rPr>
                        </w:pPr>
                        <w:r>
                          <w:rPr>
                            <w:rFonts w:ascii="Times New Roman" w:hAnsi="Times New Roman"/>
                          </w:rPr>
                          <w:t>165</w:t>
                        </w:r>
                        <w:r>
                          <w:rPr>
                            <w:rFonts w:hAnsi="Arial Unicode MS"/>
                          </w:rPr>
                          <w:t>º</w:t>
                        </w:r>
                      </w:p>
                    </w:txbxContent>
                  </v:textbox>
                </v:shape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407" o:spid="_x0000_s1041" type="#_x0000_t5" style="position:absolute;left:5505;top:12102;width:2819;height:56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hg6YsMA&#10;AADbAAAADwAAAGRycy9kb3ducmV2LnhtbESPQWsCMRSE74X+h/AKXopmFZSyGkUKFfFSa/Xg7bF5&#10;blY3L0sS3e2/N0LB4zAz3zCzRWdrcSMfKscKhoMMBHHhdMWlgv3vV/8DRIjIGmvHpOCPAizmry8z&#10;zLVr+Yduu1iKBOGQowITY5NLGQpDFsPANcTJOzlvMSbpS6k9tgluaznKsom0WHFaMNjQp6Hisrta&#10;BeeWD35lv7fvG3OcIF6XfuVLpXpv3XIKIlIXn+H/9lorGI3h8SX9ADm/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hg6YsMAAADbAAAADwAAAAAAAAAAAAAAAACYAgAAZHJzL2Rv&#10;d25yZXYueG1sUEsFBgAAAAAEAAQA9QAAAIgDAAAAAA==&#10;" adj="21485"/>
                <v:shape id="AutoShape 408" o:spid="_x0000_s1042" type="#_x0000_t32" style="position:absolute;left:3720;top:12663;width:1905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cTNBMIAAADbAAAADwAAAGRycy9kb3ducmV2LnhtbESPQYvCMBSE7wv+h/AWvCxrWg8iXaPI&#10;giAeBLUHj4/kbVu2ealJrPXfG0HwOMzMN8xiNdhW9ORD41hBPslAEGtnGq4UlKfN9xxEiMgGW8ek&#10;4E4BVsvRxwIL4258oP4YK5EgHApUUMfYFVIGXZPFMHEdcfL+nLcYk/SVNB5vCW5bOc2ymbTYcFqo&#10;saPfmvT/8WoVNLtyX/Zfl+j1fJeffR5O51YrNf4c1j8gIg3xHX61t0bBdAbPL+kH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cTNBMIAAADbAAAADwAAAAAAAAAAAAAA&#10;AAChAgAAZHJzL2Rvd25yZXYueG1sUEsFBgAAAAAEAAQA+QAAAJADAAAAAA==&#10;"/>
              </v:group>
            </w:pict>
          </mc:Fallback>
        </mc:AlternateContent>
      </w:r>
    </w:p>
    <w:p w:rsidR="008D2168" w:rsidRDefault="00C804FC" w:rsidP="00947C2D">
      <w:pPr>
        <w:pStyle w:val="Maths"/>
      </w:pPr>
      <w:r>
        <w:rPr>
          <w:noProof/>
          <w:lang w:eastAsia="en-GB"/>
        </w:rPr>
        <mc:AlternateContent>
          <mc:Choice Requires="wps">
            <w:drawing>
              <wp:anchor distT="152400" distB="152400" distL="152400" distR="152400" simplePos="0" relativeHeight="251702272" behindDoc="0" locked="0" layoutInCell="1" allowOverlap="1">
                <wp:simplePos x="0" y="0"/>
                <wp:positionH relativeFrom="margin">
                  <wp:posOffset>3485515</wp:posOffset>
                </wp:positionH>
                <wp:positionV relativeFrom="line">
                  <wp:posOffset>19685</wp:posOffset>
                </wp:positionV>
                <wp:extent cx="236855" cy="303530"/>
                <wp:effectExtent l="0" t="3810" r="1905" b="0"/>
                <wp:wrapNone/>
                <wp:docPr id="21" name="AutoShap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236855" cy="303530"/>
                        </a:xfrm>
                        <a:custGeom>
                          <a:avLst/>
                          <a:gdLst>
                            <a:gd name="T0" fmla="*/ 10800 w 21600"/>
                            <a:gd name="T1" fmla="*/ 10800 h 21600"/>
                            <a:gd name="T2" fmla="*/ 10800 w 21600"/>
                            <a:gd name="T3" fmla="*/ 10800 h 21600"/>
                            <a:gd name="T4" fmla="*/ 10800 w 21600"/>
                            <a:gd name="T5" fmla="*/ 10800 h 21600"/>
                            <a:gd name="T6" fmla="*/ 10800 w 21600"/>
                            <a:gd name="T7" fmla="*/ 108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21600" h="21600">
                              <a:moveTo>
                                <a:pt x="0" y="0"/>
                              </a:moveTo>
                              <a:lnTo>
                                <a:pt x="21600" y="0"/>
                              </a:lnTo>
                              <a:lnTo>
                                <a:pt x="21600" y="21600"/>
                              </a:ln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2834" w:rsidRPr="00297E4E" w:rsidRDefault="00302834" w:rsidP="008D2168">
                            <w:pPr>
                              <w:pStyle w:val="Body1"/>
                              <w:rPr>
                                <w:rFonts w:ascii="Times New Roman" w:eastAsia="Times New Roman" w:hAnsi="Times New Roman"/>
                                <w:i/>
                                <w:color w:val="auto"/>
                                <w:sz w:val="20"/>
                                <w:lang w:eastAsia="en-GB"/>
                              </w:rPr>
                            </w:pPr>
                          </w:p>
                          <w:p w:rsidR="00302834" w:rsidRDefault="00302834" w:rsidP="008D2168"/>
                        </w:txbxContent>
                      </wps:txbx>
                      <wps:bodyPr rot="0" vert="horz" wrap="square" lIns="50800" tIns="50800" rIns="50800" bIns="508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1" o:spid="_x0000_s1043" style="position:absolute;margin-left:274.45pt;margin-top:1.55pt;width:18.65pt;height:23.9pt;z-index:251702272;visibility:visible;mso-wrap-style:square;mso-width-percent:0;mso-height-percent:0;mso-wrap-distance-left:12pt;mso-wrap-distance-top:12pt;mso-wrap-distance-right:12pt;mso-wrap-distance-bottom:12pt;mso-position-horizontal:absolute;mso-position-horizontal-relative:margin;mso-position-vertical:absolute;mso-position-vertical-relative:line;mso-width-percent:0;mso-height-percent:0;mso-width-relative:page;mso-height-relative:page;v-text-anchor:top" coordsize="21600,21600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" adj="-11796480,,5400" path="m,l21600,r,21600l,21600,,xe" filled="f" stroked="f" strokeweight="1pt">
                <v:stroke miterlimit="0" joinstyle="miter"/>
                <v:formulas/>
                <v:path arrowok="t" o:connecttype="custom" o:connectlocs="118427,151765;118427,151765;118427,151765;118427,151765" o:connectangles="0,0,0,0" textboxrect="0,0,21600,21600"/>
                <v:textbox inset="4pt,4pt,4pt,4pt">
                  <w:txbxContent>
                    <w:p w:rsidR="00302834" w:rsidRPr="00297E4E" w:rsidRDefault="00302834" w:rsidP="008D2168">
                      <w:pPr>
                        <w:pStyle w:val="Body1"/>
                        <w:rPr>
                          <w:rFonts w:ascii="Times New Roman" w:eastAsia="Times New Roman" w:hAnsi="Times New Roman"/>
                          <w:i/>
                          <w:color w:val="auto"/>
                          <w:sz w:val="20"/>
                          <w:lang w:eastAsia="en-GB"/>
                        </w:rPr>
                      </w:pPr>
                    </w:p>
                    <w:p w:rsidR="00302834" w:rsidRDefault="00302834" w:rsidP="008D2168"/>
                  </w:txbxContent>
                </v:textbox>
                <w10:wrap anchorx="margin" anchory="line"/>
              </v:shape>
            </w:pict>
          </mc:Fallback>
        </mc:AlternateContent>
      </w:r>
      <w:r w:rsidR="00621256">
        <w:tab/>
      </w:r>
      <w:r w:rsidR="00621256">
        <w:tab/>
      </w:r>
      <w:r w:rsidR="00621256">
        <w:tab/>
      </w:r>
      <w:r w:rsidR="00621256">
        <w:tab/>
      </w:r>
      <w:r w:rsidR="00621256">
        <w:tab/>
      </w:r>
      <w:r w:rsidR="00621256">
        <w:tab/>
      </w:r>
      <w:r w:rsidR="00621256">
        <w:tab/>
      </w:r>
      <w:r w:rsidR="00621256">
        <w:tab/>
      </w:r>
      <w:r w:rsidR="00621256">
        <w:tab/>
      </w:r>
      <w:r w:rsidR="00621256">
        <w:tab/>
      </w:r>
      <w:r w:rsidR="00621256">
        <w:tab/>
        <w:t xml:space="preserve">   </w:t>
      </w:r>
      <w:r w:rsidR="007E7A2A" w:rsidRPr="00E44C41">
        <w:t>(1, #</w:t>
      </w:r>
      <w:r w:rsidR="00621256">
        <w:t>A</w:t>
      </w:r>
      <w:r w:rsidR="007E7A2A" w:rsidRPr="00E44C41">
        <w:rPr>
          <w:vertAlign w:val="superscript"/>
        </w:rPr>
        <w:t>2.2</w:t>
      </w:r>
      <w:r w:rsidR="007E7A2A" w:rsidRPr="00E44C41">
        <w:t>)</w:t>
      </w:r>
      <w:r w:rsidR="007E7A2A">
        <w:t xml:space="preserve">       </w:t>
      </w:r>
    </w:p>
    <w:p w:rsidR="007E7A2A" w:rsidRDefault="00B57DB6" w:rsidP="007E7A2A">
      <w:pPr>
        <w:rPr>
          <w:rFonts w:ascii="Times New Roman" w:hAnsi="Times New Roman" w:cs="Times New Roman"/>
          <w:sz w:val="24"/>
          <w:szCs w:val="24"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7E7A2A">
        <w:t xml:space="preserve">                           </w:t>
      </w:r>
      <w:r w:rsidR="007E7A2A">
        <w:rPr>
          <w:rFonts w:ascii="Times New Roman" w:hAnsi="Times New Roman" w:cs="Times New Roman"/>
          <w:sz w:val="24"/>
          <w:szCs w:val="24"/>
        </w:rPr>
        <w:t>A1.1</w:t>
      </w:r>
      <w:r w:rsidR="00E44C41">
        <w:rPr>
          <w:rFonts w:ascii="Times New Roman" w:hAnsi="Times New Roman" w:cs="Times New Roman"/>
          <w:sz w:val="24"/>
          <w:szCs w:val="24"/>
        </w:rPr>
        <w:t xml:space="preserve">      </w:t>
      </w:r>
    </w:p>
    <w:p w:rsidR="00B8489D" w:rsidRDefault="00B8489D" w:rsidP="007E7A2A">
      <w:pPr>
        <w:rPr>
          <w:rFonts w:ascii="Times New Roman" w:hAnsi="Times New Roman" w:cs="Times New Roman"/>
          <w:sz w:val="24"/>
          <w:szCs w:val="24"/>
        </w:rPr>
      </w:pPr>
    </w:p>
    <w:p w:rsidR="00FF3C83" w:rsidRPr="002E2646" w:rsidRDefault="00C804FC" w:rsidP="00E6220D">
      <w:pPr>
        <w:ind w:left="720" w:hanging="720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en-GB"/>
        </w:rPr>
        <w:drawing>
          <wp:inline distT="0" distB="0" distL="0" distR="0">
            <wp:extent cx="63500" cy="63500"/>
            <wp:effectExtent l="0" t="0" r="0" b="0"/>
            <wp:docPr id="6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00" cy="6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5412" w:rsidRPr="00435412">
        <w:rPr>
          <w:rFonts w:ascii="Times New Roman" w:hAnsi="Times New Roman" w:cs="Times New Roman"/>
          <w:sz w:val="24"/>
          <w:szCs w:val="24"/>
        </w:rPr>
        <w:t>5</w:t>
      </w:r>
      <w:r w:rsidR="00FF3C83" w:rsidRPr="00435412">
        <w:rPr>
          <w:rFonts w:ascii="Times New Roman" w:hAnsi="Times New Roman" w:cs="Times New Roman"/>
          <w:sz w:val="24"/>
          <w:szCs w:val="24"/>
        </w:rPr>
        <w:tab/>
        <w:t xml:space="preserve">The diagram shows the graph of </w:t>
      </w:r>
      <w:r w:rsidR="00FF3C83" w:rsidRPr="00435412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2035" type="#_x0000_t75" style="width:48pt;height:16.5pt" o:ole="">
            <v:imagedata r:id="rId15" o:title=""/>
          </v:shape>
          <o:OLEObject Type="Embed" ProgID="Equation.3" ShapeID="_x0000_i2035" DrawAspect="Content" ObjectID="_1536671365" r:id="rId16"/>
        </w:object>
      </w:r>
      <w:r w:rsidR="00B8489D">
        <w:rPr>
          <w:rFonts w:ascii="Times New Roman" w:hAnsi="Times New Roman" w:cs="Times New Roman"/>
          <w:sz w:val="24"/>
          <w:szCs w:val="24"/>
        </w:rPr>
        <w:t xml:space="preserve"> </w:t>
      </w:r>
      <w:r w:rsidR="00FF3C83" w:rsidRPr="00435412">
        <w:rPr>
          <w:rFonts w:ascii="Times New Roman" w:hAnsi="Times New Roman" w:cs="Times New Roman"/>
          <w:sz w:val="24"/>
          <w:szCs w:val="24"/>
        </w:rPr>
        <w:t>with a maximum turning point</w:t>
      </w:r>
      <w:r w:rsidR="002E2646">
        <w:rPr>
          <w:rFonts w:ascii="Times New Roman" w:hAnsi="Times New Roman" w:cs="Times New Roman"/>
          <w:sz w:val="24"/>
          <w:szCs w:val="24"/>
        </w:rPr>
        <w:t xml:space="preserve"> </w:t>
      </w:r>
      <w:r w:rsidR="00E87137">
        <w:rPr>
          <w:rFonts w:ascii="Times New Roman" w:hAnsi="Times New Roman" w:cs="Times New Roman"/>
          <w:sz w:val="24"/>
          <w:szCs w:val="24"/>
        </w:rPr>
        <w:t>at (–</w:t>
      </w:r>
      <w:r w:rsidR="00E6220D">
        <w:rPr>
          <w:rFonts w:ascii="Times New Roman" w:hAnsi="Times New Roman" w:cs="Times New Roman"/>
          <w:sz w:val="24"/>
          <w:szCs w:val="24"/>
        </w:rPr>
        <w:t>2</w:t>
      </w:r>
      <w:r w:rsidR="00E87137">
        <w:rPr>
          <w:rFonts w:ascii="Times New Roman" w:hAnsi="Times New Roman" w:cs="Times New Roman"/>
          <w:sz w:val="24"/>
          <w:szCs w:val="24"/>
        </w:rPr>
        <w:t xml:space="preserve">, </w:t>
      </w:r>
      <w:r w:rsidR="00E6220D">
        <w:rPr>
          <w:rFonts w:ascii="Times New Roman" w:hAnsi="Times New Roman" w:cs="Times New Roman"/>
          <w:sz w:val="24"/>
          <w:szCs w:val="24"/>
        </w:rPr>
        <w:t>5</w:t>
      </w:r>
      <w:r w:rsidR="00FF3C83" w:rsidRPr="00435412">
        <w:rPr>
          <w:rFonts w:ascii="Times New Roman" w:hAnsi="Times New Roman" w:cs="Times New Roman"/>
          <w:sz w:val="24"/>
          <w:szCs w:val="24"/>
        </w:rPr>
        <w:t>)</w:t>
      </w:r>
      <w:r w:rsidR="00E6220D">
        <w:rPr>
          <w:rFonts w:ascii="Times New Roman" w:hAnsi="Times New Roman" w:cs="Times New Roman"/>
          <w:sz w:val="24"/>
          <w:szCs w:val="24"/>
        </w:rPr>
        <w:t xml:space="preserve"> </w:t>
      </w:r>
      <w:r w:rsidR="00FF3C83" w:rsidRPr="00435412">
        <w:rPr>
          <w:rFonts w:ascii="Times New Roman" w:hAnsi="Times New Roman" w:cs="Times New Roman"/>
          <w:sz w:val="24"/>
          <w:szCs w:val="24"/>
        </w:rPr>
        <w:t>and</w:t>
      </w:r>
      <w:r w:rsidR="00E87137">
        <w:rPr>
          <w:rFonts w:ascii="Times New Roman" w:hAnsi="Times New Roman" w:cs="Times New Roman"/>
          <w:sz w:val="24"/>
          <w:szCs w:val="24"/>
        </w:rPr>
        <w:t xml:space="preserve"> a minimum turning point at</w:t>
      </w:r>
      <w:r w:rsidR="00E6220D">
        <w:rPr>
          <w:rFonts w:ascii="Times New Roman" w:hAnsi="Times New Roman" w:cs="Times New Roman"/>
          <w:sz w:val="24"/>
          <w:szCs w:val="24"/>
        </w:rPr>
        <w:t xml:space="preserve"> (3, -1)</w:t>
      </w:r>
      <w:r w:rsidR="00FF3C83" w:rsidRPr="00435412">
        <w:rPr>
          <w:rFonts w:ascii="Times New Roman" w:hAnsi="Times New Roman" w:cs="Times New Roman"/>
          <w:sz w:val="24"/>
          <w:szCs w:val="24"/>
        </w:rPr>
        <w:t>.</w:t>
      </w:r>
    </w:p>
    <w:p w:rsidR="00FF3C83" w:rsidRPr="00E5542F" w:rsidRDefault="00C804FC" w:rsidP="00947C2D">
      <w:pPr>
        <w:pStyle w:val="Maths"/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47328" behindDoc="0" locked="0" layoutInCell="1" allowOverlap="1">
                <wp:simplePos x="0" y="0"/>
                <wp:positionH relativeFrom="column">
                  <wp:posOffset>2250440</wp:posOffset>
                </wp:positionH>
                <wp:positionV relativeFrom="paragraph">
                  <wp:posOffset>560070</wp:posOffset>
                </wp:positionV>
                <wp:extent cx="1530985" cy="1364615"/>
                <wp:effectExtent l="2540" t="0" r="0" b="0"/>
                <wp:wrapNone/>
                <wp:docPr id="16" name="Group 4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30985" cy="1364615"/>
                          <a:chOff x="4984" y="3211"/>
                          <a:chExt cx="2411" cy="2149"/>
                        </a:xfrm>
                      </wpg:grpSpPr>
                      <wps:wsp>
                        <wps:cNvPr id="17" name="Text Box 410"/>
                        <wps:cNvSpPr txBox="1">
                          <a:spLocks noChangeArrowheads="1"/>
                        </wps:cNvSpPr>
                        <wps:spPr bwMode="auto">
                          <a:xfrm>
                            <a:off x="6130" y="3211"/>
                            <a:ext cx="575" cy="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Default="0030283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Text Box 412"/>
                        <wps:cNvSpPr txBox="1">
                          <a:spLocks noChangeArrowheads="1"/>
                        </wps:cNvSpPr>
                        <wps:spPr bwMode="auto">
                          <a:xfrm>
                            <a:off x="6271" y="5034"/>
                            <a:ext cx="329" cy="28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Default="0030283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Text Box 413"/>
                        <wps:cNvSpPr txBox="1">
                          <a:spLocks noChangeArrowheads="1"/>
                        </wps:cNvSpPr>
                        <wps:spPr bwMode="auto">
                          <a:xfrm>
                            <a:off x="7051" y="5007"/>
                            <a:ext cx="344" cy="35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Default="0030283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" name="Text Box 414"/>
                        <wps:cNvSpPr txBox="1">
                          <a:spLocks noChangeArrowheads="1"/>
                        </wps:cNvSpPr>
                        <wps:spPr bwMode="auto">
                          <a:xfrm>
                            <a:off x="4984" y="5005"/>
                            <a:ext cx="224" cy="29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Default="0030283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5" o:spid="_x0000_s1044" style="position:absolute;margin-left:177.2pt;margin-top:44.1pt;width:120.55pt;height:107.45pt;z-index:251747328" coordorigin="4984,3211" coordsize="2411,21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">
                <v:shape id="Text Box 410" o:spid="_x0000_s1045" type="#_x0000_t202" style="position:absolute;left:6130;top:3211;width:575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hjCb8A&#10;AADbAAAADwAAAGRycy9kb3ducmV2LnhtbERPy6rCMBDdX/AfwghuLpoqXqvVKCoobn18wNiMbbGZ&#10;lCba+vdGEO5uDuc5i1VrSvGk2hWWFQwHEQji1OqCMwWX864/BeE8ssbSMil4kYPVsvOzwETbho/0&#10;PPlMhBB2CSrIva8SKV2ak0E3sBVx4G62NugDrDOpa2xCuCnlKIom0mDBoSHHirY5pffTwyi4HZrf&#10;v1lz3ftLfBxPNljE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iGMJvwAAANsAAAAPAAAAAAAAAAAAAAAAAJgCAABkcnMvZG93bnJl&#10;di54bWxQSwUGAAAAAAQABAD1AAAAhAMAAAAA&#10;" stroked="f">
                  <v:textbox>
                    <w:txbxContent>
                      <w:p w:rsidR="00302834" w:rsidRDefault="00302834"/>
                    </w:txbxContent>
                  </v:textbox>
                </v:shape>
                <v:shape id="Text Box 412" o:spid="_x0000_s1046" type="#_x0000_t202" style="position:absolute;left:6271;top:5034;width:329;height: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f3e8IA&#10;AADbAAAADwAAAGRycy9kb3ducmV2LnhtbESPzW7CQAyE70h9h5Ur9YJg04rfwIJaJBBXfh7AZE0S&#10;kfVG2S0Jb48PSNxszXjm83LduUrdqQmlZwPfwwQUceZtybmB82k7mIEKEdli5ZkMPCjAevXRW2Jq&#10;fcsHuh9jriSEQ4oGihjrVOuQFeQwDH1NLNrVNw6jrE2ubYOthLtK/yTJRDssWRoKrGlTUHY7/jsD&#10;133bH8/byy6ep4fR5A/L6cU/jPn67H4XoCJ18W1+Xe+t4Aus/CID6N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F/d7wgAAANsAAAAPAAAAAAAAAAAAAAAAAJgCAABkcnMvZG93&#10;bnJldi54bWxQSwUGAAAAAAQABAD1AAAAhwMAAAAA&#10;" stroked="f">
                  <v:textbox>
                    <w:txbxContent>
                      <w:p w:rsidR="00302834" w:rsidRDefault="00302834"/>
                    </w:txbxContent>
                  </v:textbox>
                </v:shape>
                <v:shape id="Text Box 413" o:spid="_x0000_s1047" type="#_x0000_t202" style="position:absolute;left:7051;top:5007;width:344;height:3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FtS4L8A&#10;AADbAAAADwAAAGRycy9kb3ducmV2LnhtbERP24rCMBB9F/yHMIIvsk2V9VaNsgqKr7p+wLQZ22Iz&#10;KU3W1r83C4JvczjXWW87U4kHNa60rGAcxSCIM6tLzhVcfw9fCxDOI2usLJOCJznYbvq9NSbatnym&#10;x8XnIoSwS1BB4X2dSOmyggy6yNbEgbvZxqAPsMmlbrAN4aaSkzieSYMlh4YCa9oXlN0vf0bB7dSO&#10;pss2Pfrr/Pw922E5T+1TqeGg+1mB8NT5j/jtPukwfwn/v4QD5O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W1LgvwAAANsAAAAPAAAAAAAAAAAAAAAAAJgCAABkcnMvZG93bnJl&#10;di54bWxQSwUGAAAAAAQABAD1AAAAhAMAAAAA&#10;" stroked="f">
                  <v:textbox>
                    <w:txbxContent>
                      <w:p w:rsidR="00302834" w:rsidRDefault="00302834"/>
                    </w:txbxContent>
                  </v:textbox>
                </v:shape>
                <v:shape id="Text Box 414" o:spid="_x0000_s1048" type="#_x0000_t202" style="position:absolute;left:4984;top:5005;width:224;height:2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0xwLwA&#10;AADbAAAADwAAAGRycy9kb3ducmV2LnhtbERPSwrCMBDdC94hjOBGNFX8VqOooLj1c4CxGdtiMylN&#10;tPX2ZiG4fLz/atOYQrypcrllBcNBBII4sTrnVMHteujPQTiPrLGwTAo+5GCzbrdWGGtb85neF5+K&#10;EMIuRgWZ92UspUsyMugGtiQO3MNWBn2AVSp1hXUIN4UcRdFUGsw5NGRY0j6j5Hl5GQWPU92bLOr7&#10;0d9m5/F0h/nsbj9KdTvNdgnCU+P/4p/7pBWMwvrwJfwAuf4C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BDDTHAvAAAANsAAAAPAAAAAAAAAAAAAAAAAJgCAABkcnMvZG93bnJldi54&#10;bWxQSwUGAAAAAAQABAD1AAAAgQMAAAAA&#10;" stroked="f">
                  <v:textbox>
                    <w:txbxContent>
                      <w:p w:rsidR="00302834" w:rsidRDefault="00302834"/>
                    </w:txbxContent>
                  </v:textbox>
                </v:shape>
              </v:group>
            </w:pict>
          </mc:Fallback>
        </mc:AlternateContent>
      </w:r>
      <w:r w:rsidR="00745BA8">
        <w:rPr>
          <w:noProof/>
          <w:lang w:eastAsia="en-GB"/>
        </w:rPr>
        <w:drawing>
          <wp:inline distT="0" distB="0" distL="0" distR="0">
            <wp:extent cx="2428875" cy="2038350"/>
            <wp:effectExtent l="19050" t="0" r="0" b="0"/>
            <wp:docPr id="672" name="Picture 672" descr="1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1244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2038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7653" w:rsidRDefault="00FF3C83" w:rsidP="00FF3C83">
      <w:pPr>
        <w:pStyle w:val="Default"/>
      </w:pPr>
      <w:r w:rsidRPr="00E5542F">
        <w:tab/>
      </w:r>
      <w:r w:rsidRPr="00E657BC">
        <w:t>S</w:t>
      </w:r>
      <w:r>
        <w:t>k</w:t>
      </w:r>
      <w:r w:rsidRPr="00E657BC">
        <w:t>etch the graph</w:t>
      </w:r>
      <w:r w:rsidRPr="00F515A1">
        <w:rPr>
          <w:i/>
        </w:rPr>
        <w:t xml:space="preserve"> </w:t>
      </w:r>
      <w:proofErr w:type="gramStart"/>
      <w:r w:rsidRPr="00B8489D">
        <w:t>of</w:t>
      </w:r>
      <w:r w:rsidR="00DB2EAB">
        <w:rPr>
          <w:i/>
        </w:rPr>
        <w:t xml:space="preserve"> </w:t>
      </w:r>
      <w:r w:rsidR="00B43E2A">
        <w:rPr>
          <w:i/>
        </w:rPr>
        <w:t xml:space="preserve"> </w:t>
      </w:r>
      <w:proofErr w:type="gramEnd"/>
      <w:r w:rsidR="00E6220D" w:rsidRPr="00E5542F">
        <w:rPr>
          <w:position w:val="-10"/>
        </w:rPr>
        <w:object w:dxaOrig="1560" w:dyaOrig="320">
          <v:shape id="_x0000_i2036" type="#_x0000_t75" style="width:76.5pt;height:16.5pt" o:ole="">
            <v:imagedata r:id="rId18" o:title=""/>
          </v:shape>
          <o:OLEObject Type="Embed" ProgID="Equation.DSMT4" ShapeID="_x0000_i2036" DrawAspect="Content" ObjectID="_1536671366" r:id="rId19"/>
        </w:object>
      </w:r>
      <w:r w:rsidRPr="00E5542F">
        <w:t>.</w:t>
      </w:r>
      <w:r>
        <w:tab/>
      </w:r>
      <w:r>
        <w:tab/>
      </w:r>
      <w:r>
        <w:tab/>
      </w:r>
      <w:r>
        <w:tab/>
      </w:r>
      <w:r>
        <w:tab/>
      </w:r>
      <w:r w:rsidR="002E2646">
        <w:t xml:space="preserve">          </w:t>
      </w:r>
      <w:r w:rsidR="00087653">
        <w:t xml:space="preserve">               </w:t>
      </w:r>
      <w:r w:rsidRPr="00B13613">
        <w:rPr>
          <w:b/>
        </w:rPr>
        <w:t>(</w:t>
      </w:r>
      <w:r w:rsidRPr="00AF198A">
        <w:rPr>
          <w:b/>
        </w:rPr>
        <w:t>3</w:t>
      </w:r>
      <w:r w:rsidRPr="00FF3C83">
        <w:t>)</w:t>
      </w:r>
      <w:r w:rsidR="002E2646">
        <w:t xml:space="preserve">     </w:t>
      </w:r>
      <w:r w:rsidRPr="00FF3C83">
        <w:t xml:space="preserve"> </w:t>
      </w:r>
    </w:p>
    <w:p w:rsidR="00FF3C83" w:rsidRPr="00FF3C83" w:rsidRDefault="00087653" w:rsidP="00087653">
      <w:pPr>
        <w:pStyle w:val="Default"/>
        <w:ind w:left="7920" w:firstLine="0"/>
      </w:pPr>
      <w:r>
        <w:t xml:space="preserve">        </w:t>
      </w:r>
      <w:r w:rsidR="00FF3C83" w:rsidRPr="00FF3C83">
        <w:t>EF1.3</w:t>
      </w:r>
    </w:p>
    <w:p w:rsidR="002E2646" w:rsidRPr="00E5542F" w:rsidRDefault="002E2646" w:rsidP="00947C2D">
      <w:pPr>
        <w:pStyle w:val="Maths"/>
      </w:pPr>
    </w:p>
    <w:p w:rsidR="00E9349B" w:rsidRDefault="00E9349B" w:rsidP="00FF3C83">
      <w:pPr>
        <w:pStyle w:val="Default"/>
      </w:pPr>
    </w:p>
    <w:p w:rsidR="00FF3C83" w:rsidRPr="00E5542F" w:rsidRDefault="002E2646" w:rsidP="00FF3C83">
      <w:pPr>
        <w:pStyle w:val="Default"/>
      </w:pPr>
      <w:r>
        <w:t>6</w:t>
      </w:r>
      <w:r w:rsidR="00FF3C83" w:rsidRPr="00F515A1">
        <w:tab/>
      </w:r>
      <w:r w:rsidR="00D968F9">
        <w:t>The diagram shows the graph of y = f(x)</w:t>
      </w:r>
    </w:p>
    <w:p w:rsidR="00FF3C83" w:rsidRPr="00E5542F" w:rsidRDefault="00FF3C83" w:rsidP="00947C2D">
      <w:pPr>
        <w:pStyle w:val="Maths"/>
      </w:pPr>
    </w:p>
    <w:p w:rsidR="00E87137" w:rsidRPr="00E5542F" w:rsidRDefault="00C804FC" w:rsidP="00947C2D">
      <w:pPr>
        <w:pStyle w:val="Maths"/>
      </w:pPr>
      <w:r>
        <w:rPr>
          <w:noProof/>
          <w:lang w:eastAsia="en-GB"/>
        </w:rPr>
        <mc:AlternateContent>
          <mc:Choice Requires="wpg">
            <w:drawing>
              <wp:anchor distT="0" distB="0" distL="114300" distR="114300" simplePos="0" relativeHeight="251758592" behindDoc="0" locked="0" layoutInCell="1" allowOverlap="1">
                <wp:simplePos x="0" y="0"/>
                <wp:positionH relativeFrom="column">
                  <wp:posOffset>1541780</wp:posOffset>
                </wp:positionH>
                <wp:positionV relativeFrom="paragraph">
                  <wp:posOffset>650240</wp:posOffset>
                </wp:positionV>
                <wp:extent cx="1621155" cy="526415"/>
                <wp:effectExtent l="0" t="0" r="0" b="0"/>
                <wp:wrapNone/>
                <wp:docPr id="10" name="Group 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21155" cy="526415"/>
                          <a:chOff x="3868" y="8065"/>
                          <a:chExt cx="2553" cy="829"/>
                        </a:xfrm>
                      </wpg:grpSpPr>
                      <wps:wsp>
                        <wps:cNvPr id="11" name="Text Box 416"/>
                        <wps:cNvSpPr txBox="1">
                          <a:spLocks noChangeArrowheads="1"/>
                        </wps:cNvSpPr>
                        <wps:spPr bwMode="auto">
                          <a:xfrm>
                            <a:off x="5615" y="8065"/>
                            <a:ext cx="806" cy="38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Default="00302834">
                              <w:r>
                                <w:t>(8, 1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3868" y="8321"/>
                            <a:ext cx="539" cy="38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Default="00302834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5281" y="8549"/>
                            <a:ext cx="296" cy="3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Default="00302834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1" o:spid="_x0000_s1049" style="position:absolute;margin-left:121.4pt;margin-top:51.2pt;width:127.65pt;height:41.45pt;z-index:251758592" coordorigin="3868,8065" coordsize="2553,8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">
                <v:shape id="Text Box 416" o:spid="_x0000_s1050" type="#_x0000_t202" style="position:absolute;left:5615;top:8065;width:806;height: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    <v:textbox>
                    <w:txbxContent>
                      <w:p w:rsidR="00302834" w:rsidRDefault="00302834">
                        <w:r>
                          <w:t>(8, 1)</w:t>
                        </w:r>
                      </w:p>
                    </w:txbxContent>
                  </v:textbox>
                </v:shape>
                <v:shape id="Text Box 418" o:spid="_x0000_s1051" type="#_x0000_t202" style="position:absolute;left:3868;top:8321;width:539;height:3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    <v:textbox>
                    <w:txbxContent>
                      <w:p w:rsidR="00302834" w:rsidRDefault="00302834"/>
                    </w:txbxContent>
                  </v:textbox>
                </v:shape>
                <v:shape id="Text Box 420" o:spid="_x0000_s1052" type="#_x0000_t202" style="position:absolute;left:5281;top:8549;width:296;height:3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    <v:textbox>
                    <w:txbxContent>
                      <w:p w:rsidR="00302834" w:rsidRDefault="00302834">
                        <w:r>
                          <w:t>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>
                <wp:simplePos x="0" y="0"/>
                <wp:positionH relativeFrom="column">
                  <wp:posOffset>2376805</wp:posOffset>
                </wp:positionH>
                <wp:positionV relativeFrom="paragraph">
                  <wp:posOffset>942340</wp:posOffset>
                </wp:positionV>
                <wp:extent cx="274320" cy="196850"/>
                <wp:effectExtent l="0" t="3810" r="0" b="0"/>
                <wp:wrapNone/>
                <wp:docPr id="9" name="Text Box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4320" cy="196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2834" w:rsidRDefault="0030283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9" o:spid="_x0000_s1053" type="#_x0000_t202" style="position:absolute;margin-left:187.15pt;margin-top:74.2pt;width:21.6pt;height:15.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" stroked="f">
                <v:textbox>
                  <w:txbxContent>
                    <w:p w:rsidR="00302834" w:rsidRDefault="00302834"/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>
                <wp:simplePos x="0" y="0"/>
                <wp:positionH relativeFrom="column">
                  <wp:posOffset>2779395</wp:posOffset>
                </wp:positionH>
                <wp:positionV relativeFrom="paragraph">
                  <wp:posOffset>1255395</wp:posOffset>
                </wp:positionV>
                <wp:extent cx="338455" cy="235585"/>
                <wp:effectExtent l="0" t="2540" r="0" b="0"/>
                <wp:wrapNone/>
                <wp:docPr id="8" name="Text Box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8455" cy="2355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2834" w:rsidRDefault="0030283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17" o:spid="_x0000_s1054" type="#_x0000_t202" style="position:absolute;margin-left:218.85pt;margin-top:98.85pt;width:26.65pt;height:18.55pt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" stroked="f">
                <v:textbox>
                  <w:txbxContent>
                    <w:p w:rsidR="00302834" w:rsidRDefault="00302834"/>
                  </w:txbxContent>
                </v:textbox>
              </v:shape>
            </w:pict>
          </mc:Fallback>
        </mc:AlternateContent>
      </w:r>
      <w:r w:rsidR="00AB5B35" w:rsidRPr="00AB5B35">
        <w:rPr>
          <w:noProof/>
          <w:lang w:eastAsia="en-GB"/>
        </w:rPr>
        <w:drawing>
          <wp:inline distT="0" distB="0" distL="0" distR="0">
            <wp:extent cx="3095625" cy="2393782"/>
            <wp:effectExtent l="1905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xis 3.bmp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97986" cy="23956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5454A" w:rsidRDefault="0095454A" w:rsidP="005810B5">
      <w:pPr>
        <w:pStyle w:val="Default"/>
        <w:ind w:left="5760" w:hanging="5040"/>
      </w:pPr>
    </w:p>
    <w:p w:rsidR="00CA6104" w:rsidRDefault="00CA6104" w:rsidP="005810B5">
      <w:pPr>
        <w:pStyle w:val="Default"/>
        <w:ind w:left="5760" w:hanging="5040"/>
      </w:pPr>
    </w:p>
    <w:p w:rsidR="005810B5" w:rsidRDefault="00D968F9" w:rsidP="005810B5">
      <w:pPr>
        <w:pStyle w:val="Default"/>
        <w:ind w:left="5760" w:hanging="5040"/>
      </w:pPr>
      <w:r>
        <w:t>Sketch the graph of y = -f(x)</w:t>
      </w:r>
      <w:r w:rsidR="00FF3C83">
        <w:tab/>
      </w:r>
      <w:r w:rsidR="00FF3C83">
        <w:tab/>
      </w:r>
      <w:r w:rsidR="00FF3C83">
        <w:tab/>
      </w:r>
      <w:r w:rsidR="00FF3C83">
        <w:tab/>
      </w:r>
      <w:r w:rsidR="005810B5">
        <w:t xml:space="preserve">            </w:t>
      </w:r>
      <w:r w:rsidR="002E2646" w:rsidRPr="008064F2">
        <w:t xml:space="preserve"> </w:t>
      </w:r>
      <w:r w:rsidR="00FF3C83" w:rsidRPr="008064F2">
        <w:t>(2)</w:t>
      </w:r>
    </w:p>
    <w:p w:rsidR="00FF3C83" w:rsidRPr="00E5542F" w:rsidRDefault="005810B5" w:rsidP="005810B5">
      <w:pPr>
        <w:pStyle w:val="Default"/>
        <w:ind w:left="6480" w:firstLine="720"/>
      </w:pPr>
      <w:r>
        <w:t xml:space="preserve">   </w:t>
      </w:r>
      <w:r w:rsidR="00FF3C83" w:rsidRPr="008064F2">
        <w:t xml:space="preserve">     </w:t>
      </w:r>
      <w:r>
        <w:t xml:space="preserve">            </w:t>
      </w:r>
      <w:r w:rsidR="00FF3C83" w:rsidRPr="008064F2">
        <w:t>EF1.3</w:t>
      </w:r>
    </w:p>
    <w:p w:rsidR="00FF3C83" w:rsidRPr="00E5542F" w:rsidRDefault="00FF3C83" w:rsidP="00947C2D">
      <w:pPr>
        <w:pStyle w:val="Maths"/>
      </w:pPr>
    </w:p>
    <w:p w:rsidR="005810B5" w:rsidRDefault="008064F2" w:rsidP="00F17E67">
      <w:pPr>
        <w:pStyle w:val="Default"/>
        <w:ind w:left="567" w:hanging="567"/>
      </w:pPr>
      <w:r>
        <w:t>7</w:t>
      </w:r>
      <w:r w:rsidR="00FF3C83" w:rsidRPr="00F515A1">
        <w:tab/>
      </w:r>
      <w:r w:rsidR="00FF3C83">
        <w:t>Sketch the graph of</w:t>
      </w:r>
      <w:r w:rsidR="00E9349B" w:rsidRPr="00E5542F">
        <w:rPr>
          <w:position w:val="-24"/>
        </w:rPr>
        <w:object w:dxaOrig="1600" w:dyaOrig="620">
          <v:shape id="_x0000_i2037" type="#_x0000_t75" style="width:78.7pt;height:30.75pt" o:ole="">
            <v:imagedata r:id="rId21" o:title=""/>
          </v:shape>
          <o:OLEObject Type="Embed" ProgID="Equation.DSMT4" ShapeID="_x0000_i2037" DrawAspect="Content" ObjectID="_1536671367" r:id="rId22"/>
        </w:object>
      </w:r>
      <w:r w:rsidR="00FF3C83" w:rsidRPr="00E5542F">
        <w:t xml:space="preserve"> </w:t>
      </w:r>
      <w:proofErr w:type="gramStart"/>
      <w:r w:rsidR="00FF3C83" w:rsidRPr="00E5542F">
        <w:t>for</w:t>
      </w:r>
      <w:r w:rsidR="005E250F">
        <w:t xml:space="preserve"> </w:t>
      </w:r>
      <w:proofErr w:type="gramEnd"/>
      <w:r w:rsidR="005E250F" w:rsidRPr="00E5542F">
        <w:rPr>
          <w:position w:val="-6"/>
        </w:rPr>
        <w:object w:dxaOrig="1040" w:dyaOrig="279">
          <v:shape id="_x0000_i2038" type="#_x0000_t75" style="width:51.75pt;height:12.75pt" o:ole="">
            <v:imagedata r:id="rId23" o:title=""/>
          </v:shape>
          <o:OLEObject Type="Embed" ProgID="Equation.DSMT4" ShapeID="_x0000_i2038" DrawAspect="Content" ObjectID="_1536671368" r:id="rId24"/>
        </w:object>
      </w:r>
      <w:r w:rsidR="00FF3C83" w:rsidRPr="00E5542F">
        <w:t xml:space="preserve">, </w:t>
      </w:r>
      <w:r w:rsidR="00F17E67">
        <w:t xml:space="preserve"> </w:t>
      </w:r>
      <w:r w:rsidR="00FF3C83" w:rsidRPr="00F515A1">
        <w:t>clearly</w:t>
      </w:r>
      <w:r w:rsidR="00FF3C83" w:rsidRPr="00E5542F">
        <w:t xml:space="preserve"> </w:t>
      </w:r>
      <w:r w:rsidR="00FF3C83" w:rsidRPr="00F515A1">
        <w:t>showing the maximum and minimum values and where</w:t>
      </w:r>
      <w:r>
        <w:t xml:space="preserve"> </w:t>
      </w:r>
      <w:r w:rsidR="00FF3C83" w:rsidRPr="00F515A1">
        <w:t xml:space="preserve">it cuts the </w:t>
      </w:r>
      <w:r w:rsidR="00FF3C83" w:rsidRPr="000E05ED">
        <w:rPr>
          <w:i/>
        </w:rPr>
        <w:t>x</w:t>
      </w:r>
      <w:r w:rsidR="00FF3C83" w:rsidRPr="00F515A1">
        <w:t>-axis.</w:t>
      </w:r>
      <w:r w:rsidR="00FF3C83">
        <w:tab/>
      </w:r>
      <w:r w:rsidR="00FF3C83">
        <w:tab/>
      </w:r>
      <w:r w:rsidR="00FF3C83">
        <w:tab/>
      </w:r>
      <w:r w:rsidR="00FF3C83">
        <w:tab/>
      </w:r>
      <w:r w:rsidR="00FF3C83">
        <w:tab/>
      </w:r>
      <w:r w:rsidR="00FF3C83">
        <w:tab/>
      </w:r>
      <w:r w:rsidR="00FF3C83">
        <w:tab/>
      </w:r>
      <w:r>
        <w:t xml:space="preserve">           </w:t>
      </w:r>
      <w:r w:rsidR="005810B5">
        <w:tab/>
      </w:r>
      <w:r w:rsidR="005810B5">
        <w:tab/>
      </w:r>
      <w:r w:rsidR="00F17E67">
        <w:tab/>
      </w:r>
      <w:r w:rsidR="00F17E67">
        <w:tab/>
      </w:r>
      <w:r w:rsidR="00F17E67">
        <w:tab/>
      </w:r>
      <w:r w:rsidR="00F17E67">
        <w:tab/>
      </w:r>
      <w:r w:rsidR="00F17E67">
        <w:tab/>
      </w:r>
      <w:r w:rsidR="00F17E67">
        <w:tab/>
      </w:r>
      <w:r w:rsidR="00F17E67">
        <w:tab/>
      </w:r>
      <w:r w:rsidR="00F17E67">
        <w:tab/>
      </w:r>
      <w:r w:rsidR="00F17E67">
        <w:tab/>
      </w:r>
      <w:r w:rsidR="005810B5">
        <w:t xml:space="preserve"> </w:t>
      </w:r>
      <w:r w:rsidR="00FF3C83" w:rsidRPr="008064F2">
        <w:t xml:space="preserve">(3)    </w:t>
      </w:r>
    </w:p>
    <w:p w:rsidR="00FF3C83" w:rsidRPr="00F515A1" w:rsidRDefault="005810B5" w:rsidP="005810B5">
      <w:pPr>
        <w:pStyle w:val="Default"/>
        <w:ind w:left="7920" w:firstLine="0"/>
      </w:pPr>
      <w:r>
        <w:t xml:space="preserve">       </w:t>
      </w:r>
      <w:r w:rsidR="008064F2">
        <w:t xml:space="preserve"> </w:t>
      </w:r>
      <w:r w:rsidR="00FF3C83" w:rsidRPr="008064F2">
        <w:t>EF1.3</w:t>
      </w:r>
    </w:p>
    <w:p w:rsidR="00CA6104" w:rsidRDefault="00CA6104" w:rsidP="0056654F">
      <w:pPr>
        <w:pStyle w:val="Default"/>
        <w:ind w:left="0" w:firstLine="0"/>
        <w:rPr>
          <w:rFonts w:eastAsiaTheme="minorHAnsi" w:cstheme="minorBidi"/>
          <w:color w:val="auto"/>
          <w:lang w:eastAsia="en-US"/>
        </w:rPr>
      </w:pPr>
    </w:p>
    <w:p w:rsidR="00F17E67" w:rsidRDefault="00F17E67" w:rsidP="0056654F">
      <w:pPr>
        <w:pStyle w:val="Default"/>
        <w:ind w:left="0" w:firstLine="0"/>
      </w:pPr>
    </w:p>
    <w:p w:rsidR="005810B5" w:rsidRDefault="005810B5" w:rsidP="0056654F">
      <w:pPr>
        <w:pStyle w:val="Default"/>
        <w:ind w:left="0" w:firstLine="0"/>
      </w:pPr>
      <w:r>
        <w:t>8</w:t>
      </w:r>
      <w:r w:rsidRPr="00F515A1">
        <w:tab/>
        <w:t xml:space="preserve">The diagram below shows the graph </w:t>
      </w:r>
      <w:proofErr w:type="gramStart"/>
      <w:r w:rsidRPr="00F515A1">
        <w:t>of</w:t>
      </w:r>
      <w:r w:rsidR="001F303D">
        <w:t xml:space="preserve"> </w:t>
      </w:r>
      <w:proofErr w:type="gramEnd"/>
      <w:r w:rsidR="001F303D" w:rsidRPr="00AB3694">
        <w:rPr>
          <w:position w:val="-10"/>
        </w:rPr>
        <w:object w:dxaOrig="1600" w:dyaOrig="320">
          <v:shape id="_x0000_i2039" type="#_x0000_t75" style="width:80.25pt;height:15.75pt" o:ole="">
            <v:imagedata r:id="rId25" o:title=""/>
          </v:shape>
          <o:OLEObject Type="Embed" ProgID="Equation.DSMT4" ShapeID="_x0000_i2039" DrawAspect="Content" ObjectID="_1536671369" r:id="rId26"/>
        </w:object>
      </w:r>
      <w:r w:rsidRPr="00E5542F">
        <w:t>.</w:t>
      </w:r>
    </w:p>
    <w:p w:rsidR="005810B5" w:rsidRPr="00E5542F" w:rsidRDefault="005810B5" w:rsidP="005810B5">
      <w:pPr>
        <w:pStyle w:val="Default"/>
      </w:pPr>
    </w:p>
    <w:p w:rsidR="005810B5" w:rsidRPr="00E5542F" w:rsidRDefault="00C804FC" w:rsidP="00947C2D">
      <w:pPr>
        <w:pStyle w:val="Maths"/>
      </w:pP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66784" behindDoc="0" locked="0" layoutInCell="1" allowOverlap="1">
                <wp:simplePos x="0" y="0"/>
                <wp:positionH relativeFrom="column">
                  <wp:posOffset>1762760</wp:posOffset>
                </wp:positionH>
                <wp:positionV relativeFrom="paragraph">
                  <wp:posOffset>136525</wp:posOffset>
                </wp:positionV>
                <wp:extent cx="275590" cy="414655"/>
                <wp:effectExtent l="1270" t="0" r="0" b="0"/>
                <wp:wrapNone/>
                <wp:docPr id="7" name="Text Box 4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590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2834" w:rsidRDefault="00302834">
                            <w: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23" o:spid="_x0000_s1055" type="#_x0000_t202" style="position:absolute;margin-left:138.8pt;margin-top:10.75pt;width:21.7pt;height:32.65pt;z-index:25176678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" stroked="f">
                <v:textbox style="mso-fit-shape-to-text:t">
                  <w:txbxContent>
                    <w:p w:rsidR="00302834" w:rsidRDefault="00302834">
                      <w: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>
                <wp:simplePos x="0" y="0"/>
                <wp:positionH relativeFrom="column">
                  <wp:posOffset>1751330</wp:posOffset>
                </wp:positionH>
                <wp:positionV relativeFrom="paragraph">
                  <wp:posOffset>705485</wp:posOffset>
                </wp:positionV>
                <wp:extent cx="304165" cy="328295"/>
                <wp:effectExtent l="0" t="635" r="1905" b="4445"/>
                <wp:wrapNone/>
                <wp:docPr id="5" name="Text Box 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4165" cy="32829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2834" w:rsidRDefault="00302834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2" o:spid="_x0000_s1056" type="#_x0000_t202" style="position:absolute;margin-left:137.9pt;margin-top:55.55pt;width:23.95pt;height:25.8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" stroked="f">
                <v:textbox>
                  <w:txbxContent>
                    <w:p w:rsidR="00302834" w:rsidRDefault="00302834">
                      <w:r>
                        <w:t>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>
                <wp:simplePos x="0" y="0"/>
                <wp:positionH relativeFrom="column">
                  <wp:posOffset>3736340</wp:posOffset>
                </wp:positionH>
                <wp:positionV relativeFrom="paragraph">
                  <wp:posOffset>1463675</wp:posOffset>
                </wp:positionV>
                <wp:extent cx="401955" cy="414655"/>
                <wp:effectExtent l="0" t="0" r="2540" b="0"/>
                <wp:wrapNone/>
                <wp:docPr id="4" name="Text Box 1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955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2834" w:rsidRDefault="00302834">
                            <w:r w:rsidRPr="00872F58">
                              <w:rPr>
                                <w:position w:val="-6"/>
                              </w:rPr>
                              <w:object w:dxaOrig="360" w:dyaOrig="279">
                                <v:shape id="_x0000_i2107" type="#_x0000_t75" style="width:17.25pt;height:12.75pt" o:ole="">
                                  <v:imagedata r:id="rId27" o:title=""/>
                                </v:shape>
                                <o:OLEObject Type="Embed" ProgID="Equation.DSMT4" ShapeID="_x0000_i2107" DrawAspect="Content" ObjectID="_1536671436" r:id="rId2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97" o:spid="_x0000_s1057" type="#_x0000_t202" style="position:absolute;margin-left:294.2pt;margin-top:115.25pt;width:31.65pt;height:32.65pt;z-index:251762688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" stroked="f">
                <v:textbox style="mso-fit-shape-to-text:t">
                  <w:txbxContent>
                    <w:p w:rsidR="00302834" w:rsidRDefault="00302834">
                      <w:r w:rsidRPr="00872F58">
                        <w:rPr>
                          <w:position w:val="-6"/>
                        </w:rPr>
                        <w:object w:dxaOrig="360" w:dyaOrig="279">
                          <v:shape id="_x0000_i2107" type="#_x0000_t75" style="width:17.25pt;height:12.75pt" o:ole="">
                            <v:imagedata r:id="rId27" o:title=""/>
                          </v:shape>
                          <o:OLEObject Type="Embed" ProgID="Equation.DSMT4" ShapeID="_x0000_i2107" DrawAspect="Content" ObjectID="_1536671436" r:id="rId2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>
                <wp:simplePos x="0" y="0"/>
                <wp:positionH relativeFrom="column">
                  <wp:posOffset>2844165</wp:posOffset>
                </wp:positionH>
                <wp:positionV relativeFrom="paragraph">
                  <wp:posOffset>1463040</wp:posOffset>
                </wp:positionV>
                <wp:extent cx="401955" cy="415290"/>
                <wp:effectExtent l="0" t="0" r="1905" b="0"/>
                <wp:wrapNone/>
                <wp:docPr id="3" name="Text Box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1955" cy="4152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2834" w:rsidRDefault="00302834">
                            <w:r w:rsidRPr="0056654F">
                              <w:rPr>
                                <w:position w:val="-6"/>
                              </w:rPr>
                              <w:object w:dxaOrig="360" w:dyaOrig="279">
                                <v:shape id="_x0000_i2108" type="#_x0000_t75" style="width:17.25pt;height:13.5pt" o:ole="">
                                  <v:imagedata r:id="rId30" o:title=""/>
                                </v:shape>
                                <o:OLEObject Type="Embed" ProgID="Equation.DSMT4" ShapeID="_x0000_i2108" DrawAspect="Content" ObjectID="_1536671437" r:id="rId31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95" o:spid="_x0000_s1058" type="#_x0000_t202" style="position:absolute;margin-left:223.95pt;margin-top:115.2pt;width:31.65pt;height:32.7pt;z-index:251760640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" stroked="f">
                <v:textbox style="mso-fit-shape-to-text:t">
                  <w:txbxContent>
                    <w:p w:rsidR="00302834" w:rsidRDefault="00302834">
                      <w:r w:rsidRPr="0056654F">
                        <w:rPr>
                          <w:position w:val="-6"/>
                        </w:rPr>
                        <w:object w:dxaOrig="360" w:dyaOrig="279">
                          <v:shape id="_x0000_i2108" type="#_x0000_t75" style="width:17.25pt;height:13.5pt" o:ole="">
                            <v:imagedata r:id="rId30" o:title=""/>
                          </v:shape>
                          <o:OLEObject Type="Embed" ProgID="Equation.DSMT4" ShapeID="_x0000_i2108" DrawAspect="Content" ObjectID="_1536671437" r:id="rId3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>
                <wp:simplePos x="0" y="0"/>
                <wp:positionH relativeFrom="column">
                  <wp:posOffset>3276600</wp:posOffset>
                </wp:positionH>
                <wp:positionV relativeFrom="paragraph">
                  <wp:posOffset>1457960</wp:posOffset>
                </wp:positionV>
                <wp:extent cx="402590" cy="424815"/>
                <wp:effectExtent l="0" t="1270" r="0" b="2540"/>
                <wp:wrapNone/>
                <wp:docPr id="2" name="Text Box 1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2590" cy="4248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2834" w:rsidRDefault="00302834">
                            <w:r w:rsidRPr="0056654F">
                              <w:rPr>
                                <w:position w:val="-6"/>
                              </w:rPr>
                              <w:object w:dxaOrig="340" w:dyaOrig="279">
                                <v:shape id="_x0000_i2109" type="#_x0000_t75" style="width:17.25pt;height:14.25pt" o:ole="">
                                  <v:imagedata r:id="rId33" o:title=""/>
                                </v:shape>
                                <o:OLEObject Type="Embed" ProgID="Equation.DSMT4" ShapeID="_x0000_i2109" DrawAspect="Content" ObjectID="_1536671438" r:id="rId3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96" o:spid="_x0000_s1059" type="#_x0000_t202" style="position:absolute;margin-left:258pt;margin-top:114.8pt;width:31.7pt;height:33.45pt;z-index:251761664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" stroked="f">
                <v:textbox style="mso-fit-shape-to-text:t">
                  <w:txbxContent>
                    <w:p w:rsidR="00302834" w:rsidRDefault="00302834">
                      <w:r w:rsidRPr="0056654F">
                        <w:rPr>
                          <w:position w:val="-6"/>
                        </w:rPr>
                        <w:object w:dxaOrig="340" w:dyaOrig="279">
                          <v:shape id="_x0000_i2109" type="#_x0000_t75" style="width:17.25pt;height:14.25pt" o:ole="">
                            <v:imagedata r:id="rId33" o:title=""/>
                          </v:shape>
                          <o:OLEObject Type="Embed" ProgID="Equation.DSMT4" ShapeID="_x0000_i2109" DrawAspect="Content" ObjectID="_1536671438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>
                <wp:simplePos x="0" y="0"/>
                <wp:positionH relativeFrom="column">
                  <wp:posOffset>2362835</wp:posOffset>
                </wp:positionH>
                <wp:positionV relativeFrom="paragraph">
                  <wp:posOffset>1453515</wp:posOffset>
                </wp:positionV>
                <wp:extent cx="335915" cy="414655"/>
                <wp:effectExtent l="1270" t="0" r="0" b="0"/>
                <wp:wrapNone/>
                <wp:docPr id="1" name="Text Box 1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4146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2834" w:rsidRDefault="00302834">
                            <w:r w:rsidRPr="0056654F">
                              <w:rPr>
                                <w:position w:val="-6"/>
                              </w:rPr>
                              <w:object w:dxaOrig="220" w:dyaOrig="220">
                                <v:shape id="_x0000_i2110" type="#_x0000_t75" style="width:12pt;height:12pt" o:ole="">
                                  <v:imagedata r:id="rId36" o:title=""/>
                                </v:shape>
                                <o:OLEObject Type="Embed" ProgID="Equation.DSMT4" ShapeID="_x0000_i2110" DrawAspect="Content" ObjectID="_1536671439" r:id="rId37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194" o:spid="_x0000_s1060" type="#_x0000_t202" style="position:absolute;margin-left:186.05pt;margin-top:114.45pt;width:26.45pt;height:32.65pt;z-index:25175961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" stroked="f">
                <v:textbox style="mso-fit-shape-to-text:t">
                  <w:txbxContent>
                    <w:p w:rsidR="00302834" w:rsidRDefault="00302834">
                      <w:r w:rsidRPr="0056654F">
                        <w:rPr>
                          <w:position w:val="-6"/>
                        </w:rPr>
                        <w:object w:dxaOrig="220" w:dyaOrig="220">
                          <v:shape id="_x0000_i2110" type="#_x0000_t75" style="width:12pt;height:12pt" o:ole="">
                            <v:imagedata r:id="rId36" o:title=""/>
                          </v:shape>
                          <o:OLEObject Type="Embed" ProgID="Equation.DSMT4" ShapeID="_x0000_i2110" DrawAspect="Content" ObjectID="_1536671439" r:id="rId3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705F2E">
        <w:rPr>
          <w:noProof/>
          <w:lang w:eastAsia="en-GB"/>
        </w:rPr>
        <w:drawing>
          <wp:inline distT="0" distB="0" distL="0" distR="0">
            <wp:extent cx="2400300" cy="1800225"/>
            <wp:effectExtent l="19050" t="0" r="0" b="0"/>
            <wp:docPr id="202" name="Picture 202" descr="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 descr="22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030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810B5" w:rsidRPr="00E5542F" w:rsidRDefault="005810B5" w:rsidP="00947C2D">
      <w:pPr>
        <w:pStyle w:val="Maths"/>
      </w:pPr>
    </w:p>
    <w:p w:rsidR="005810B5" w:rsidRPr="00E5542F" w:rsidRDefault="005810B5" w:rsidP="00947C2D">
      <w:pPr>
        <w:pStyle w:val="Maths"/>
      </w:pPr>
    </w:p>
    <w:p w:rsidR="005810B5" w:rsidRDefault="005810B5" w:rsidP="005810B5">
      <w:pPr>
        <w:pStyle w:val="Default"/>
      </w:pPr>
      <w:r w:rsidRPr="00E5542F">
        <w:tab/>
      </w:r>
      <w:r w:rsidRPr="00F515A1">
        <w:t>Write down the values of</w:t>
      </w:r>
      <w:r w:rsidRPr="00E5542F">
        <w:t xml:space="preserve"> </w:t>
      </w:r>
      <w:r w:rsidRPr="002243B1">
        <w:rPr>
          <w:i/>
        </w:rPr>
        <w:t>a</w:t>
      </w:r>
      <w:r w:rsidRPr="00E5542F">
        <w:t xml:space="preserve">, </w:t>
      </w:r>
      <w:r w:rsidRPr="002243B1">
        <w:rPr>
          <w:i/>
        </w:rPr>
        <w:t>b</w:t>
      </w:r>
      <w:r w:rsidRPr="00E5542F">
        <w:t xml:space="preserve"> </w:t>
      </w:r>
      <w:r w:rsidRPr="00F515A1">
        <w:t>and</w:t>
      </w:r>
      <w:r w:rsidRPr="00E5542F">
        <w:t xml:space="preserve"> </w:t>
      </w:r>
      <w:r w:rsidRPr="002243B1">
        <w:rPr>
          <w:i/>
        </w:rPr>
        <w:t>c</w:t>
      </w:r>
      <w:r w:rsidRPr="00E5542F"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5810B5">
        <w:t xml:space="preserve">(3)   </w:t>
      </w:r>
    </w:p>
    <w:p w:rsidR="005810B5" w:rsidRDefault="005810B5" w:rsidP="005810B5">
      <w:pPr>
        <w:pStyle w:val="Default"/>
        <w:ind w:left="7920" w:firstLine="0"/>
        <w:rPr>
          <w:b/>
        </w:rPr>
      </w:pPr>
      <w:r>
        <w:t xml:space="preserve">        </w:t>
      </w:r>
      <w:r w:rsidRPr="005810B5">
        <w:t>EF1.3</w:t>
      </w:r>
    </w:p>
    <w:p w:rsidR="005810B5" w:rsidRDefault="005810B5" w:rsidP="005810B5">
      <w:pPr>
        <w:tabs>
          <w:tab w:val="left" w:pos="1276"/>
          <w:tab w:val="right" w:pos="9026"/>
        </w:tabs>
        <w:rPr>
          <w:rFonts w:ascii="Times New Roman" w:hAnsi="Times New Roman"/>
          <w:sz w:val="24"/>
          <w:szCs w:val="24"/>
        </w:rPr>
      </w:pPr>
    </w:p>
    <w:p w:rsidR="00CA6104" w:rsidRPr="00E5542F" w:rsidRDefault="00CA6104" w:rsidP="005810B5">
      <w:pPr>
        <w:tabs>
          <w:tab w:val="left" w:pos="1276"/>
          <w:tab w:val="right" w:pos="9026"/>
        </w:tabs>
        <w:rPr>
          <w:rFonts w:ascii="Times New Roman" w:hAnsi="Times New Roman"/>
          <w:sz w:val="24"/>
          <w:szCs w:val="24"/>
        </w:rPr>
      </w:pPr>
    </w:p>
    <w:p w:rsidR="005810B5" w:rsidRPr="00E5542F" w:rsidRDefault="005810B5" w:rsidP="005810B5">
      <w:pPr>
        <w:pStyle w:val="Default"/>
      </w:pPr>
      <w:r>
        <w:t>9</w:t>
      </w:r>
      <w:r w:rsidRPr="00E657BC">
        <w:tab/>
        <w:t>The functions</w:t>
      </w:r>
      <w:r w:rsidRPr="00E5542F">
        <w:rPr>
          <w:position w:val="-10"/>
        </w:rPr>
        <w:object w:dxaOrig="900" w:dyaOrig="320">
          <v:shape id="_x0000_i2040" type="#_x0000_t75" style="width:45.75pt;height:16.5pt" o:ole="">
            <v:imagedata r:id="rId40" o:title=""/>
          </v:shape>
          <o:OLEObject Type="Embed" ProgID="Equation.DSMT4" ShapeID="_x0000_i2040" DrawAspect="Content" ObjectID="_1536671370" r:id="rId41"/>
        </w:object>
      </w:r>
      <w:r w:rsidRPr="00E5542F">
        <w:t xml:space="preserve"> </w:t>
      </w:r>
      <w:r w:rsidRPr="00E657BC">
        <w:t>defined on suitable domains, are given by</w:t>
      </w:r>
      <w:r w:rsidR="004D0447" w:rsidRPr="00A80A7F">
        <w:rPr>
          <w:position w:val="-10"/>
        </w:rPr>
        <w:object w:dxaOrig="1340" w:dyaOrig="320">
          <v:shape id="_x0000_i2041" type="#_x0000_t75" style="width:66.75pt;height:15.75pt" o:ole="">
            <v:imagedata r:id="rId42" o:title=""/>
          </v:shape>
          <o:OLEObject Type="Embed" ProgID="Equation.DSMT4" ShapeID="_x0000_i2041" DrawAspect="Content" ObjectID="_1536671371" r:id="rId43"/>
        </w:object>
      </w:r>
      <w:r w:rsidRPr="00E5542F">
        <w:t>,</w:t>
      </w:r>
      <w:r w:rsidR="00412429" w:rsidRPr="00FA3F05">
        <w:rPr>
          <w:position w:val="-24"/>
        </w:rPr>
        <w:object w:dxaOrig="1260" w:dyaOrig="620">
          <v:shape id="_x0000_i2042" type="#_x0000_t75" style="width:63pt;height:31.5pt" o:ole="">
            <v:imagedata r:id="rId44" o:title=""/>
          </v:shape>
          <o:OLEObject Type="Embed" ProgID="Equation.DSMT4" ShapeID="_x0000_i2042" DrawAspect="Content" ObjectID="_1536671372" r:id="rId45"/>
        </w:object>
      </w:r>
      <w:proofErr w:type="gramStart"/>
      <w:r w:rsidR="00FA3F05">
        <w:t xml:space="preserve"> ,</w:t>
      </w:r>
      <w:proofErr w:type="gramEnd"/>
      <w:r w:rsidR="00FA3F05">
        <w:t xml:space="preserve"> </w:t>
      </w:r>
      <w:r w:rsidR="00412429" w:rsidRPr="00FA3F05">
        <w:rPr>
          <w:position w:val="-6"/>
        </w:rPr>
        <w:object w:dxaOrig="740" w:dyaOrig="279">
          <v:shape id="_x0000_i2043" type="#_x0000_t75" style="width:36.75pt;height:14.25pt" o:ole="">
            <v:imagedata r:id="rId46" o:title=""/>
          </v:shape>
          <o:OLEObject Type="Embed" ProgID="Equation.DSMT4" ShapeID="_x0000_i2043" DrawAspect="Content" ObjectID="_1536671373" r:id="rId47"/>
        </w:object>
      </w:r>
      <w:r>
        <w:br/>
      </w:r>
      <w:r>
        <w:br/>
      </w:r>
      <w:r w:rsidRPr="00E657BC">
        <w:t>A third function</w:t>
      </w:r>
      <w:r>
        <w:t xml:space="preserve"> </w:t>
      </w:r>
      <w:r w:rsidRPr="000E05ED">
        <w:rPr>
          <w:i/>
        </w:rPr>
        <w:t>h</w:t>
      </w:r>
      <w:r w:rsidRPr="00E5542F">
        <w:t>(</w:t>
      </w:r>
      <w:r w:rsidRPr="000E05ED">
        <w:rPr>
          <w:i/>
        </w:rPr>
        <w:t>x</w:t>
      </w:r>
      <w:r w:rsidRPr="00E5542F">
        <w:t xml:space="preserve">) </w:t>
      </w:r>
      <w:r w:rsidRPr="00E657BC">
        <w:t>is defined as</w:t>
      </w:r>
      <w:r w:rsidRPr="00E5542F">
        <w:t xml:space="preserve"> </w:t>
      </w:r>
      <w:r w:rsidRPr="00E5542F">
        <w:rPr>
          <w:position w:val="-10"/>
        </w:rPr>
        <w:object w:dxaOrig="1500" w:dyaOrig="320">
          <v:shape id="_x0000_i2044" type="#_x0000_t75" style="width:75pt;height:16.5pt" o:ole="">
            <v:imagedata r:id="rId48" o:title=""/>
          </v:shape>
          <o:OLEObject Type="Embed" ProgID="Equation.DSMT4" ShapeID="_x0000_i2044" DrawAspect="Content" ObjectID="_1536671374" r:id="rId49"/>
        </w:object>
      </w:r>
      <w:r w:rsidRPr="00E5542F">
        <w:t>.</w:t>
      </w:r>
      <w:r>
        <w:t xml:space="preserve"> </w:t>
      </w:r>
      <w:r w:rsidRPr="00E5542F">
        <w:br/>
      </w:r>
    </w:p>
    <w:p w:rsidR="005810B5" w:rsidRDefault="005810B5" w:rsidP="005810B5">
      <w:pPr>
        <w:pStyle w:val="Default"/>
      </w:pPr>
      <w:r w:rsidRPr="00E657BC">
        <w:tab/>
        <w:t>(a)</w:t>
      </w:r>
      <w:r w:rsidRPr="00E657BC">
        <w:tab/>
        <w:t>Find an expression for</w:t>
      </w:r>
      <w:r w:rsidRPr="00E5542F">
        <w:rPr>
          <w:position w:val="-10"/>
        </w:rPr>
        <w:object w:dxaOrig="499" w:dyaOrig="320">
          <v:shape id="_x0000_i2045" type="#_x0000_t75" style="width:23.25pt;height:16.5pt" o:ole="">
            <v:imagedata r:id="rId50" o:title=""/>
          </v:shape>
          <o:OLEObject Type="Embed" ProgID="Equation.DSMT4" ShapeID="_x0000_i2045" DrawAspect="Content" ObjectID="_1536671375" r:id="rId51"/>
        </w:object>
      </w:r>
      <w:r w:rsidRPr="00E5542F"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</w:t>
      </w:r>
      <w:r w:rsidRPr="005810B5">
        <w:t xml:space="preserve">(2)     </w:t>
      </w:r>
    </w:p>
    <w:p w:rsidR="005810B5" w:rsidRDefault="005810B5" w:rsidP="00FA3F05">
      <w:pPr>
        <w:pStyle w:val="Default"/>
        <w:ind w:left="7200" w:firstLine="720"/>
      </w:pPr>
      <w:r>
        <w:t xml:space="preserve">        </w:t>
      </w:r>
      <w:r w:rsidRPr="005810B5">
        <w:t>EF1.3</w:t>
      </w:r>
    </w:p>
    <w:p w:rsidR="00FA3F05" w:rsidRPr="00E5542F" w:rsidRDefault="00FA3F05" w:rsidP="00FA3F05">
      <w:pPr>
        <w:pStyle w:val="Default"/>
        <w:ind w:left="7200" w:firstLine="720"/>
      </w:pPr>
    </w:p>
    <w:p w:rsidR="005810B5" w:rsidRDefault="005810B5" w:rsidP="005810B5">
      <w:pPr>
        <w:pStyle w:val="Default"/>
      </w:pPr>
      <w:r w:rsidRPr="00E5542F">
        <w:tab/>
      </w:r>
      <w:r w:rsidRPr="00E657BC">
        <w:t>(b)</w:t>
      </w:r>
      <w:r w:rsidRPr="00E657BC">
        <w:tab/>
        <w:t xml:space="preserve">Explain why </w:t>
      </w:r>
      <w:r w:rsidR="00412429" w:rsidRPr="00412429">
        <w:rPr>
          <w:position w:val="-6"/>
        </w:rPr>
        <w:object w:dxaOrig="520" w:dyaOrig="279">
          <v:shape id="_x0000_i2046" type="#_x0000_t75" style="width:25.5pt;height:14.25pt" o:ole="">
            <v:imagedata r:id="rId52" o:title=""/>
          </v:shape>
          <o:OLEObject Type="Embed" ProgID="Equation.DSMT4" ShapeID="_x0000_i2046" DrawAspect="Content" ObjectID="_1536671376" r:id="rId53"/>
        </w:object>
      </w:r>
      <w:r>
        <w:t xml:space="preserve"> cannot be a</w:t>
      </w:r>
      <w:r w:rsidRPr="00E657BC">
        <w:t xml:space="preserve"> </w:t>
      </w:r>
      <w:r>
        <w:t>member of the</w:t>
      </w:r>
      <w:r w:rsidRPr="00E657BC">
        <w:t xml:space="preserve"> domain </w:t>
      </w:r>
      <w:r>
        <w:t>of</w:t>
      </w:r>
      <w:r w:rsidRPr="00E5542F">
        <w:t xml:space="preserve"> </w:t>
      </w:r>
      <w:r w:rsidRPr="00E5542F">
        <w:rPr>
          <w:position w:val="-10"/>
        </w:rPr>
        <w:object w:dxaOrig="540" w:dyaOrig="320">
          <v:shape id="_x0000_i2047" type="#_x0000_t75" style="width:26.25pt;height:16.5pt" o:ole="">
            <v:imagedata r:id="rId54" o:title=""/>
          </v:shape>
          <o:OLEObject Type="Embed" ProgID="Equation.DSMT4" ShapeID="_x0000_i2047" DrawAspect="Content" ObjectID="_1536671377" r:id="rId55"/>
        </w:object>
      </w:r>
      <w:r w:rsidR="00621256">
        <w:t xml:space="preserve"> </w:t>
      </w:r>
      <w:r w:rsidR="00621256">
        <w:tab/>
        <w:t xml:space="preserve">       </w:t>
      </w:r>
      <w:r w:rsidRPr="005810B5">
        <w:t>(#</w:t>
      </w:r>
      <w:r w:rsidR="00621256">
        <w:t>E</w:t>
      </w:r>
      <w:r w:rsidRPr="005810B5">
        <w:rPr>
          <w:vertAlign w:val="superscript"/>
        </w:rPr>
        <w:t>2.2</w:t>
      </w:r>
      <w:r w:rsidRPr="005810B5">
        <w:t xml:space="preserve">)  </w:t>
      </w:r>
    </w:p>
    <w:p w:rsidR="005810B5" w:rsidRPr="00E5542F" w:rsidRDefault="001B73A7" w:rsidP="001B73A7">
      <w:pPr>
        <w:pStyle w:val="Default"/>
        <w:ind w:left="6480" w:firstLine="720"/>
      </w:pPr>
      <w:r>
        <w:t xml:space="preserve">                  </w:t>
      </w:r>
      <w:r w:rsidR="00DB2EAB">
        <w:t>[</w:t>
      </w:r>
      <w:r w:rsidR="005810B5" w:rsidRPr="005810B5">
        <w:t>EF1.3</w:t>
      </w:r>
      <w:r w:rsidR="00DB2EAB">
        <w:t>]</w:t>
      </w:r>
    </w:p>
    <w:p w:rsidR="005810B5" w:rsidRDefault="005810B5" w:rsidP="00947C2D">
      <w:pPr>
        <w:pStyle w:val="Maths"/>
      </w:pPr>
    </w:p>
    <w:p w:rsidR="00CA6104" w:rsidRPr="00E5542F" w:rsidRDefault="00CA6104" w:rsidP="00947C2D">
      <w:pPr>
        <w:pStyle w:val="Maths"/>
      </w:pPr>
    </w:p>
    <w:p w:rsidR="005810B5" w:rsidRDefault="005810B5" w:rsidP="00947C2D">
      <w:pPr>
        <w:pStyle w:val="Maths"/>
      </w:pPr>
    </w:p>
    <w:p w:rsidR="00F17E67" w:rsidRPr="00E5542F" w:rsidRDefault="00F17E67" w:rsidP="00947C2D">
      <w:pPr>
        <w:pStyle w:val="Maths"/>
      </w:pPr>
    </w:p>
    <w:p w:rsidR="005810B5" w:rsidRDefault="005810B5" w:rsidP="005810B5">
      <w:pPr>
        <w:pStyle w:val="Default"/>
      </w:pPr>
      <w:r>
        <w:t>10</w:t>
      </w:r>
      <w:r w:rsidRPr="00E657BC">
        <w:tab/>
        <w:t>A function is given by</w:t>
      </w:r>
      <w:r w:rsidR="001E07C0" w:rsidRPr="00E5542F">
        <w:rPr>
          <w:position w:val="-10"/>
        </w:rPr>
        <w:object w:dxaOrig="1340" w:dyaOrig="320">
          <v:shape id="_x0000_i2048" type="#_x0000_t75" style="width:68.25pt;height:16.5pt" o:ole="">
            <v:imagedata r:id="rId56" o:title=""/>
          </v:shape>
          <o:OLEObject Type="Embed" ProgID="Equation.DSMT4" ShapeID="_x0000_i2048" DrawAspect="Content" ObjectID="_1536671378" r:id="rId57"/>
        </w:object>
      </w:r>
      <w:r>
        <w:t xml:space="preserve">. </w:t>
      </w:r>
      <w:r w:rsidRPr="00E657BC">
        <w:t>Find the inverse function</w:t>
      </w:r>
      <w:r w:rsidRPr="00E5542F">
        <w:t xml:space="preserve"> </w:t>
      </w:r>
      <w:r w:rsidRPr="00E5542F">
        <w:rPr>
          <w:position w:val="-10"/>
        </w:rPr>
        <w:object w:dxaOrig="780" w:dyaOrig="360">
          <v:shape id="_x0000_i2049" type="#_x0000_t75" style="width:33.75pt;height:16.5pt" o:ole="">
            <v:imagedata r:id="rId58" o:title=""/>
          </v:shape>
          <o:OLEObject Type="Embed" ProgID="Equation.3" ShapeID="_x0000_i2049" DrawAspect="Content" ObjectID="_1536671379" r:id="rId59"/>
        </w:object>
      </w:r>
      <w:r>
        <w:tab/>
      </w:r>
      <w:r>
        <w:tab/>
        <w:t xml:space="preserve"> </w:t>
      </w:r>
      <w:r w:rsidRPr="005810B5">
        <w:t xml:space="preserve">(3)  </w:t>
      </w:r>
    </w:p>
    <w:p w:rsidR="005810B5" w:rsidRPr="00E5542F" w:rsidRDefault="005810B5" w:rsidP="005810B5">
      <w:pPr>
        <w:pStyle w:val="Default"/>
        <w:ind w:left="7920" w:firstLine="0"/>
      </w:pPr>
      <w:r>
        <w:t xml:space="preserve">        </w:t>
      </w:r>
      <w:r w:rsidRPr="005810B5">
        <w:t>EF1.3</w:t>
      </w:r>
    </w:p>
    <w:p w:rsidR="00450734" w:rsidRPr="001D6D1F" w:rsidRDefault="00450734" w:rsidP="00450734">
      <w:pPr>
        <w:pStyle w:val="Heading4"/>
        <w:rPr>
          <w:rFonts w:ascii="Comic Sans MS" w:hAnsi="Comic Sans MS"/>
          <w:lang w:eastAsia="en-GB"/>
        </w:rPr>
      </w:pPr>
      <w:r w:rsidRPr="001D6D1F">
        <w:rPr>
          <w:rFonts w:ascii="Comic Sans MS" w:hAnsi="Comic Sans MS"/>
          <w:lang w:eastAsia="en-GB"/>
        </w:rPr>
        <w:lastRenderedPageBreak/>
        <w:t>Relationships and Calculus Assessment Standard 1.1</w:t>
      </w:r>
    </w:p>
    <w:p w:rsidR="00450734" w:rsidRPr="001D6D1F" w:rsidRDefault="00450734" w:rsidP="00450734">
      <w:pPr>
        <w:rPr>
          <w:b/>
          <w:lang w:eastAsia="en-GB"/>
        </w:rPr>
      </w:pPr>
    </w:p>
    <w:p w:rsidR="00450734" w:rsidRPr="006E503A" w:rsidRDefault="00450734" w:rsidP="00450734">
      <w:pPr>
        <w:pStyle w:val="Default"/>
      </w:pPr>
      <w:r w:rsidRPr="006E503A">
        <w:rPr>
          <w:noProof/>
        </w:rPr>
        <mc:AlternateContent>
          <mc:Choice Requires="wps">
            <w:drawing>
              <wp:anchor distT="0" distB="0" distL="114300" distR="114300" simplePos="0" relativeHeight="251776000" behindDoc="0" locked="0" layoutInCell="1" allowOverlap="1">
                <wp:simplePos x="0" y="0"/>
                <wp:positionH relativeFrom="column">
                  <wp:posOffset>5029835</wp:posOffset>
                </wp:positionH>
                <wp:positionV relativeFrom="paragraph">
                  <wp:posOffset>298450</wp:posOffset>
                </wp:positionV>
                <wp:extent cx="733425" cy="237490"/>
                <wp:effectExtent l="0" t="0" r="9525" b="0"/>
                <wp:wrapNone/>
                <wp:docPr id="473" name="Text Box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2374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2834" w:rsidRDefault="00302834" w:rsidP="00450734">
                            <w:r>
                              <w:t>3 mark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73" o:spid="_x0000_s1061" type="#_x0000_t202" style="position:absolute;left:0;text-align:left;margin-left:396.05pt;margin-top:23.5pt;width:57.75pt;height:18.7pt;z-index:25177600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" stroked="f">
                <v:textbox style="mso-fit-shape-to-text:t">
                  <w:txbxContent>
                    <w:p w:rsidR="00302834" w:rsidRDefault="00302834" w:rsidP="00450734">
                      <w:r>
                        <w:t>3 marks</w:t>
                      </w:r>
                    </w:p>
                  </w:txbxContent>
                </v:textbox>
              </v:shape>
            </w:pict>
          </mc:Fallback>
        </mc:AlternateContent>
      </w:r>
      <w:r>
        <w:t>11.</w:t>
      </w:r>
      <w:r w:rsidRPr="006E503A">
        <w:t xml:space="preserve"> </w:t>
      </w:r>
      <w:r w:rsidRPr="006E503A">
        <w:tab/>
        <w:t>(</w:t>
      </w:r>
      <w:r w:rsidRPr="006E503A">
        <w:rPr>
          <w:i/>
        </w:rPr>
        <w:t>x</w:t>
      </w:r>
      <w:r w:rsidRPr="006E503A">
        <w:t xml:space="preserve"> – 2) is a factor of the polynomial </w:t>
      </w:r>
      <w:r w:rsidRPr="006E503A">
        <w:rPr>
          <w:i/>
        </w:rPr>
        <w:t xml:space="preserve">f </w:t>
      </w:r>
      <w:r w:rsidRPr="006E503A">
        <w:t>(</w:t>
      </w:r>
      <w:r w:rsidRPr="006E503A">
        <w:rPr>
          <w:i/>
        </w:rPr>
        <w:t>x</w:t>
      </w:r>
      <w:r w:rsidRPr="006E503A">
        <w:t xml:space="preserve">) = </w:t>
      </w:r>
      <w:r w:rsidRPr="006E503A">
        <w:rPr>
          <w:i/>
        </w:rPr>
        <w:t>x</w:t>
      </w:r>
      <w:r w:rsidRPr="006E503A">
        <w:rPr>
          <w:vertAlign w:val="superscript"/>
        </w:rPr>
        <w:t>3</w:t>
      </w:r>
      <w:r w:rsidRPr="006E503A">
        <w:t xml:space="preserve"> + 2</w:t>
      </w:r>
      <w:r w:rsidRPr="006E503A">
        <w:rPr>
          <w:i/>
        </w:rPr>
        <w:t>x</w:t>
      </w:r>
      <w:r w:rsidRPr="006E503A">
        <w:rPr>
          <w:vertAlign w:val="superscript"/>
        </w:rPr>
        <w:t>2</w:t>
      </w:r>
      <w:r w:rsidRPr="006E503A">
        <w:t xml:space="preserve"> – </w:t>
      </w:r>
      <w:proofErr w:type="spellStart"/>
      <w:r w:rsidRPr="006E503A">
        <w:rPr>
          <w:i/>
        </w:rPr>
        <w:t>kx</w:t>
      </w:r>
      <w:proofErr w:type="spellEnd"/>
      <w:r w:rsidRPr="006E503A">
        <w:t xml:space="preserve"> + 42.</w:t>
      </w:r>
      <w:r w:rsidRPr="006E503A">
        <w:br/>
      </w:r>
    </w:p>
    <w:p w:rsidR="00450734" w:rsidRPr="006E503A" w:rsidRDefault="00450734" w:rsidP="00450734">
      <w:pPr>
        <w:pStyle w:val="Default"/>
      </w:pPr>
      <w:r w:rsidRPr="006E503A">
        <w:tab/>
        <w:t>(a)</w:t>
      </w:r>
      <w:r w:rsidRPr="006E503A">
        <w:tab/>
        <w:t xml:space="preserve">Show that </w:t>
      </w:r>
      <w:r w:rsidRPr="006E503A">
        <w:rPr>
          <w:i/>
        </w:rPr>
        <w:t>k</w:t>
      </w:r>
      <w:r w:rsidRPr="006E503A">
        <w:t xml:space="preserve"> = 29.</w:t>
      </w:r>
    </w:p>
    <w:p w:rsidR="00450734" w:rsidRPr="006E503A" w:rsidRDefault="00450734" w:rsidP="00450734">
      <w:pPr>
        <w:pStyle w:val="Default"/>
      </w:pPr>
    </w:p>
    <w:p w:rsidR="00450734" w:rsidRPr="00AC2E07" w:rsidRDefault="00450734" w:rsidP="00450734">
      <w:pPr>
        <w:pStyle w:val="Default"/>
        <w:ind w:firstLine="0"/>
      </w:pPr>
      <w:r w:rsidRPr="006E503A">
        <w:rPr>
          <w:noProof/>
        </w:rPr>
        <mc:AlternateContent>
          <mc:Choice Requires="wps">
            <w:drawing>
              <wp:anchor distT="0" distB="0" distL="114300" distR="114300" simplePos="0" relativeHeight="251774976" behindDoc="0" locked="0" layoutInCell="1" allowOverlap="1">
                <wp:simplePos x="0" y="0"/>
                <wp:positionH relativeFrom="column">
                  <wp:posOffset>5029835</wp:posOffset>
                </wp:positionH>
                <wp:positionV relativeFrom="paragraph">
                  <wp:posOffset>16510</wp:posOffset>
                </wp:positionV>
                <wp:extent cx="733425" cy="570865"/>
                <wp:effectExtent l="635" t="0" r="0" b="3175"/>
                <wp:wrapNone/>
                <wp:docPr id="684" name="Text Box 6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33425" cy="57086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2834" w:rsidRDefault="00302834" w:rsidP="00450734">
                            <w:r>
                              <w:t>3 marks</w:t>
                            </w:r>
                          </w:p>
                          <w:p w:rsidR="00302834" w:rsidRDefault="00302834" w:rsidP="00450734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84" o:spid="_x0000_s1062" type="#_x0000_t202" style="position:absolute;left:0;text-align:left;margin-left:396.05pt;margin-top:1.3pt;width:57.75pt;height:44.95pt;z-index:251774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" stroked="f">
                <v:textbox>
                  <w:txbxContent>
                    <w:p w:rsidR="00302834" w:rsidRDefault="00302834" w:rsidP="00450734">
                      <w:r>
                        <w:t>3 marks</w:t>
                      </w:r>
                    </w:p>
                    <w:p w:rsidR="00302834" w:rsidRDefault="00302834" w:rsidP="00450734"/>
                  </w:txbxContent>
                </v:textbox>
              </v:shape>
            </w:pict>
          </mc:Fallback>
        </mc:AlternateContent>
      </w:r>
      <w:r w:rsidRPr="006E503A">
        <w:t xml:space="preserve">(b) </w:t>
      </w:r>
      <w:r w:rsidRPr="006E503A">
        <w:tab/>
        <w:t xml:space="preserve">Fully factorise </w:t>
      </w:r>
      <w:r w:rsidRPr="006E503A">
        <w:rPr>
          <w:i/>
        </w:rPr>
        <w:t xml:space="preserve">f </w:t>
      </w:r>
      <w:r w:rsidRPr="006E503A">
        <w:t>(</w:t>
      </w:r>
      <w:r w:rsidRPr="006E503A">
        <w:rPr>
          <w:i/>
        </w:rPr>
        <w:t>x</w:t>
      </w:r>
      <w:r w:rsidRPr="006E503A">
        <w:t>).</w:t>
      </w:r>
      <w:r>
        <w:t xml:space="preserve">  </w:t>
      </w:r>
    </w:p>
    <w:p w:rsidR="00450734" w:rsidRDefault="00450734" w:rsidP="00450734">
      <w:pPr>
        <w:pStyle w:val="Default"/>
      </w:pPr>
    </w:p>
    <w:p w:rsidR="00450734" w:rsidRDefault="00450734" w:rsidP="00450734">
      <w:pPr>
        <w:pStyle w:val="Default"/>
      </w:pPr>
    </w:p>
    <w:p w:rsidR="00450734" w:rsidRDefault="00450734" w:rsidP="00450734">
      <w:pPr>
        <w:pStyle w:val="Default"/>
      </w:pPr>
      <w:r>
        <w:rPr>
          <w:noProof/>
        </w:rPr>
        <w:drawing>
          <wp:anchor distT="0" distB="0" distL="114300" distR="114300" simplePos="0" relativeHeight="251768832" behindDoc="0" locked="0" layoutInCell="1" allowOverlap="1" wp14:anchorId="5C4979CA" wp14:editId="09D22D67">
            <wp:simplePos x="0" y="0"/>
            <wp:positionH relativeFrom="column">
              <wp:posOffset>4572000</wp:posOffset>
            </wp:positionH>
            <wp:positionV relativeFrom="paragraph">
              <wp:posOffset>139700</wp:posOffset>
            </wp:positionV>
            <wp:extent cx="1407160" cy="970280"/>
            <wp:effectExtent l="0" t="0" r="2540" b="1270"/>
            <wp:wrapNone/>
            <wp:docPr id="683" name="Picture 6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9702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50734" w:rsidRDefault="00450734" w:rsidP="00450734">
      <w:pPr>
        <w:pStyle w:val="Default"/>
      </w:pPr>
    </w:p>
    <w:p w:rsidR="00450734" w:rsidRDefault="00450734" w:rsidP="00450734">
      <w:pPr>
        <w:pStyle w:val="Default"/>
      </w:pPr>
    </w:p>
    <w:p w:rsidR="00450734" w:rsidRPr="00F67D35" w:rsidRDefault="00450734" w:rsidP="00450734">
      <w:pPr>
        <w:pStyle w:val="Default"/>
      </w:pPr>
      <w:r>
        <w:t xml:space="preserve">12.   </w:t>
      </w:r>
      <w:r>
        <w:tab/>
      </w:r>
      <w:r w:rsidRPr="00F67D35">
        <w:t>This rectangular</w:t>
      </w:r>
      <w:r>
        <w:t xml:space="preserve"> box shown in the diagram has </w:t>
      </w:r>
      <w:r>
        <w:br/>
      </w:r>
      <w:r w:rsidRPr="00F67D35">
        <w:t>a volume of 12 m</w:t>
      </w:r>
      <w:r w:rsidRPr="00F67D35">
        <w:rPr>
          <w:vertAlign w:val="superscript"/>
        </w:rPr>
        <w:t>3</w:t>
      </w:r>
      <w:r w:rsidRPr="00F67D35">
        <w:t>. Its dimensions are in metres.</w:t>
      </w:r>
    </w:p>
    <w:p w:rsidR="00450734" w:rsidRPr="00F67D35" w:rsidRDefault="00450734" w:rsidP="00450734">
      <w:pPr>
        <w:rPr>
          <w:rFonts w:ascii="Comic Sans MS" w:hAnsi="Comic Sans MS"/>
          <w:lang w:eastAsia="en-GB"/>
        </w:rPr>
      </w:pPr>
      <w:r w:rsidRPr="00F67D35">
        <w:rPr>
          <w:rFonts w:ascii="Comic Sans MS" w:hAnsi="Comic Sans MS"/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>
                <wp:simplePos x="0" y="0"/>
                <wp:positionH relativeFrom="column">
                  <wp:posOffset>4800600</wp:posOffset>
                </wp:positionH>
                <wp:positionV relativeFrom="paragraph">
                  <wp:posOffset>127635</wp:posOffset>
                </wp:positionV>
                <wp:extent cx="1138555" cy="266700"/>
                <wp:effectExtent l="0" t="0" r="4445" b="0"/>
                <wp:wrapNone/>
                <wp:docPr id="458" name="Text Box 4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3855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2834" w:rsidRPr="008F2149" w:rsidRDefault="00302834" w:rsidP="0045073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  </w:t>
                            </w:r>
                            <w:r w:rsidRPr="008F2149">
                              <w:rPr>
                                <w:b/>
                              </w:rPr>
                              <w:t>(2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58" o:spid="_x0000_s1063" type="#_x0000_t202" style="position:absolute;margin-left:378pt;margin-top:10.05pt;width:89.65pt;height:21pt;z-index:2517719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" stroked="f">
                <v:textbox style="mso-fit-shape-to-text:t">
                  <w:txbxContent>
                    <w:p w:rsidR="00302834" w:rsidRPr="008F2149" w:rsidRDefault="00302834" w:rsidP="00450734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  </w:t>
                      </w:r>
                      <w:r w:rsidRPr="008F2149">
                        <w:rPr>
                          <w:b/>
                        </w:rPr>
                        <w:t>(2)</w:t>
                      </w:r>
                    </w:p>
                  </w:txbxContent>
                </v:textbox>
              </v:shape>
            </w:pict>
          </mc:Fallback>
        </mc:AlternateContent>
      </w:r>
    </w:p>
    <w:p w:rsidR="00450734" w:rsidRPr="00F67D35" w:rsidRDefault="00450734" w:rsidP="00450734">
      <w:pPr>
        <w:pStyle w:val="Default"/>
      </w:pPr>
      <w:r w:rsidRPr="00F67D35">
        <w:rPr>
          <w:noProof/>
        </w:rPr>
        <mc:AlternateContent>
          <mc:Choice Requires="wps">
            <w:drawing>
              <wp:anchor distT="0" distB="0" distL="114300" distR="114300" simplePos="0" relativeHeight="251770880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43510</wp:posOffset>
                </wp:positionV>
                <wp:extent cx="1664970" cy="702310"/>
                <wp:effectExtent l="0" t="0" r="1905" b="3175"/>
                <wp:wrapNone/>
                <wp:docPr id="682" name="Text Box 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64970" cy="7023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2834" w:rsidRDefault="00302834" w:rsidP="00450734">
                            <w:pPr>
                              <w:rPr>
                                <w:b/>
                              </w:rPr>
                            </w:pPr>
                            <w:r w:rsidRPr="008F2149">
                              <w:rPr>
                                <w:b/>
                              </w:rPr>
                              <w:t>#</w:t>
                            </w:r>
                            <w:r w:rsidRPr="008F2149">
                              <w:rPr>
                                <w:b/>
                                <w:vertAlign w:val="superscript"/>
                              </w:rPr>
                              <w:t>2.1</w:t>
                            </w:r>
                            <w:r>
                              <w:rPr>
                                <w:b/>
                              </w:rPr>
                              <w:t xml:space="preserve">  </w:t>
                            </w:r>
                          </w:p>
                          <w:p w:rsidR="00302834" w:rsidRDefault="00302834" w:rsidP="0045073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>(5)</w:t>
                            </w:r>
                            <w:r w:rsidRPr="008F2149">
                              <w:rPr>
                                <w:b/>
                              </w:rPr>
                              <w:t xml:space="preserve"> </w:t>
                            </w:r>
                          </w:p>
                          <w:p w:rsidR="00302834" w:rsidRPr="008F2149" w:rsidRDefault="00302834" w:rsidP="00450734">
                            <w:pPr>
                              <w:rPr>
                                <w:b/>
                              </w:rPr>
                            </w:pPr>
                            <w:r w:rsidRPr="008F2149">
                              <w:rPr>
                                <w:b/>
                              </w:rPr>
                              <w:t>#</w:t>
                            </w:r>
                            <w:r w:rsidRPr="008F2149">
                              <w:rPr>
                                <w:b/>
                                <w:vertAlign w:val="superscript"/>
                              </w:rPr>
                              <w:t>2.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82" o:spid="_x0000_s1064" type="#_x0000_t202" style="position:absolute;left:0;text-align:left;margin-left:387pt;margin-top:11.3pt;width:131.1pt;height:55.3pt;z-index:251770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" stroked="f">
                <v:textbox>
                  <w:txbxContent>
                    <w:p w:rsidR="00302834" w:rsidRDefault="00302834" w:rsidP="00450734">
                      <w:pPr>
                        <w:rPr>
                          <w:b/>
                        </w:rPr>
                      </w:pPr>
                      <w:r w:rsidRPr="008F2149">
                        <w:rPr>
                          <w:b/>
                        </w:rPr>
                        <w:t>#</w:t>
                      </w:r>
                      <w:r w:rsidRPr="008F2149">
                        <w:rPr>
                          <w:b/>
                          <w:vertAlign w:val="superscript"/>
                        </w:rPr>
                        <w:t>2.1</w:t>
                      </w:r>
                      <w:r>
                        <w:rPr>
                          <w:b/>
                        </w:rPr>
                        <w:t xml:space="preserve">  </w:t>
                      </w:r>
                    </w:p>
                    <w:p w:rsidR="00302834" w:rsidRDefault="00302834" w:rsidP="00450734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>(5)</w:t>
                      </w:r>
                      <w:r w:rsidRPr="008F2149">
                        <w:rPr>
                          <w:b/>
                        </w:rPr>
                        <w:t xml:space="preserve"> </w:t>
                      </w:r>
                    </w:p>
                    <w:p w:rsidR="00302834" w:rsidRPr="008F2149" w:rsidRDefault="00302834" w:rsidP="00450734">
                      <w:pPr>
                        <w:rPr>
                          <w:b/>
                        </w:rPr>
                      </w:pPr>
                      <w:r w:rsidRPr="008F2149">
                        <w:rPr>
                          <w:b/>
                        </w:rPr>
                        <w:t>#</w:t>
                      </w:r>
                      <w:r w:rsidRPr="008F2149">
                        <w:rPr>
                          <w:b/>
                          <w:vertAlign w:val="superscript"/>
                        </w:rPr>
                        <w:t>2.2</w:t>
                      </w:r>
                    </w:p>
                  </w:txbxContent>
                </v:textbox>
              </v:shape>
            </w:pict>
          </mc:Fallback>
        </mc:AlternateContent>
      </w:r>
      <w:r w:rsidRPr="00F67D35">
        <w:tab/>
        <w:t>(a)</w:t>
      </w:r>
      <w:r w:rsidRPr="00F67D35">
        <w:tab/>
        <w:t xml:space="preserve">Show that </w:t>
      </w:r>
      <w:r w:rsidRPr="00F67D35">
        <w:rPr>
          <w:i/>
        </w:rPr>
        <w:t>x</w:t>
      </w:r>
      <w:r w:rsidRPr="00F67D35">
        <w:rPr>
          <w:vertAlign w:val="superscript"/>
        </w:rPr>
        <w:t>3</w:t>
      </w:r>
      <w:r w:rsidRPr="00F67D35">
        <w:t xml:space="preserve"> + 3</w:t>
      </w:r>
      <w:r w:rsidRPr="00F67D35">
        <w:rPr>
          <w:i/>
        </w:rPr>
        <w:t>x</w:t>
      </w:r>
      <w:r w:rsidRPr="00F67D35">
        <w:rPr>
          <w:vertAlign w:val="superscript"/>
        </w:rPr>
        <w:t>2</w:t>
      </w:r>
      <w:r w:rsidRPr="00F67D35">
        <w:t xml:space="preserve"> – 4</w:t>
      </w:r>
      <w:r w:rsidRPr="00F67D35">
        <w:rPr>
          <w:i/>
        </w:rPr>
        <w:t>x</w:t>
      </w:r>
      <w:r w:rsidRPr="00F67D35">
        <w:t xml:space="preserve"> – 12 = 0.</w:t>
      </w:r>
    </w:p>
    <w:p w:rsidR="00450734" w:rsidRPr="00F67D35" w:rsidRDefault="00450734" w:rsidP="00450734">
      <w:pPr>
        <w:pStyle w:val="Default"/>
      </w:pPr>
      <w:r w:rsidRPr="00F67D35">
        <w:tab/>
        <w:t>(b)</w:t>
      </w:r>
      <w:r w:rsidRPr="00F67D35">
        <w:tab/>
        <w:t>Hence determine algebraically the dimensions</w:t>
      </w:r>
    </w:p>
    <w:p w:rsidR="00450734" w:rsidRPr="00F67D35" w:rsidRDefault="00450734" w:rsidP="00450734">
      <w:pPr>
        <w:pStyle w:val="Default"/>
      </w:pPr>
      <w:r w:rsidRPr="00F67D35">
        <w:t xml:space="preserve"> </w:t>
      </w:r>
      <w:r w:rsidRPr="00F67D35">
        <w:tab/>
      </w:r>
      <w:r w:rsidRPr="00F67D35">
        <w:tab/>
      </w:r>
      <w:proofErr w:type="gramStart"/>
      <w:r w:rsidRPr="00F67D35">
        <w:t>of</w:t>
      </w:r>
      <w:proofErr w:type="gramEnd"/>
      <w:r w:rsidRPr="00F67D35">
        <w:t xml:space="preserve"> the box.</w:t>
      </w:r>
    </w:p>
    <w:p w:rsidR="00450734" w:rsidRPr="00F67D35" w:rsidRDefault="00450734" w:rsidP="00450734">
      <w:pPr>
        <w:rPr>
          <w:rFonts w:ascii="Comic Sans MS" w:hAnsi="Comic Sans MS"/>
          <w:lang w:eastAsia="en-GB"/>
        </w:rPr>
      </w:pPr>
    </w:p>
    <w:p w:rsidR="00450734" w:rsidRPr="00F67D35" w:rsidRDefault="00450734" w:rsidP="00450734">
      <w:pPr>
        <w:rPr>
          <w:rFonts w:ascii="Comic Sans MS" w:hAnsi="Comic Sans MS"/>
          <w:lang w:eastAsia="en-GB"/>
        </w:rPr>
      </w:pPr>
    </w:p>
    <w:p w:rsidR="00450734" w:rsidRDefault="00450734" w:rsidP="00450734">
      <w:pPr>
        <w:pStyle w:val="Default"/>
      </w:pPr>
      <w:r w:rsidRPr="00F67D35">
        <w:rPr>
          <w:noProof/>
        </w:rPr>
        <mc:AlternateContent>
          <mc:Choice Requires="wps">
            <w:drawing>
              <wp:anchor distT="0" distB="0" distL="114300" distR="114300" simplePos="0" relativeHeight="251769856" behindDoc="0" locked="0" layoutInCell="1" allowOverlap="1">
                <wp:simplePos x="0" y="0"/>
                <wp:positionH relativeFrom="column">
                  <wp:posOffset>4914900</wp:posOffset>
                </wp:positionH>
                <wp:positionV relativeFrom="paragraph">
                  <wp:posOffset>12065</wp:posOffset>
                </wp:positionV>
                <wp:extent cx="1141730" cy="441960"/>
                <wp:effectExtent l="0" t="0" r="1270" b="0"/>
                <wp:wrapNone/>
                <wp:docPr id="459" name="Text Box 4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1730" cy="4419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2834" w:rsidRDefault="00302834" w:rsidP="00450734">
                            <w:pPr>
                              <w:rPr>
                                <w:b/>
                              </w:rPr>
                            </w:pPr>
                            <w:r w:rsidRPr="008F2149">
                              <w:rPr>
                                <w:b/>
                              </w:rPr>
                              <w:t>#</w:t>
                            </w:r>
                            <w:r w:rsidRPr="008F2149">
                              <w:rPr>
                                <w:b/>
                                <w:vertAlign w:val="superscript"/>
                              </w:rPr>
                              <w:t>2.1</w:t>
                            </w:r>
                            <w:r>
                              <w:rPr>
                                <w:b/>
                              </w:rPr>
                              <w:t xml:space="preserve">   </w:t>
                            </w:r>
                          </w:p>
                          <w:p w:rsidR="00302834" w:rsidRPr="008F2149" w:rsidRDefault="00302834" w:rsidP="00450734">
                            <w:pPr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 xml:space="preserve"> (2</w:t>
                            </w:r>
                            <w:r w:rsidRPr="008F2149">
                              <w:rPr>
                                <w:b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459" o:spid="_x0000_s1065" type="#_x0000_t202" style="position:absolute;left:0;text-align:left;margin-left:387pt;margin-top:.95pt;width:89.9pt;height:34.8pt;z-index:2517698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" stroked="f">
                <v:textbox style="mso-fit-shape-to-text:t">
                  <w:txbxContent>
                    <w:p w:rsidR="00302834" w:rsidRDefault="00302834" w:rsidP="00450734">
                      <w:pPr>
                        <w:rPr>
                          <w:b/>
                        </w:rPr>
                      </w:pPr>
                      <w:r w:rsidRPr="008F2149">
                        <w:rPr>
                          <w:b/>
                        </w:rPr>
                        <w:t>#</w:t>
                      </w:r>
                      <w:r w:rsidRPr="008F2149">
                        <w:rPr>
                          <w:b/>
                          <w:vertAlign w:val="superscript"/>
                        </w:rPr>
                        <w:t>2.1</w:t>
                      </w:r>
                      <w:r>
                        <w:rPr>
                          <w:b/>
                        </w:rPr>
                        <w:t xml:space="preserve">   </w:t>
                      </w:r>
                    </w:p>
                    <w:p w:rsidR="00302834" w:rsidRPr="008F2149" w:rsidRDefault="00302834" w:rsidP="00450734">
                      <w:pPr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 xml:space="preserve"> (2</w:t>
                      </w:r>
                      <w:r w:rsidRPr="008F2149">
                        <w:rPr>
                          <w:b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>
        <w:t>13.</w:t>
      </w:r>
      <w:r>
        <w:tab/>
        <w:t>The graph of the function f(x) = px</w:t>
      </w:r>
      <w:r w:rsidRPr="00C10204">
        <w:rPr>
          <w:vertAlign w:val="superscript"/>
        </w:rPr>
        <w:t>2</w:t>
      </w:r>
      <w:r>
        <w:t xml:space="preserve"> – x + 3 does not touch</w:t>
      </w:r>
    </w:p>
    <w:p w:rsidR="00450734" w:rsidRDefault="00450734" w:rsidP="00450734">
      <w:pPr>
        <w:pStyle w:val="Default"/>
      </w:pPr>
      <w:r>
        <w:tab/>
      </w:r>
      <w:proofErr w:type="gramStart"/>
      <w:r>
        <w:t>or</w:t>
      </w:r>
      <w:proofErr w:type="gramEnd"/>
      <w:r>
        <w:t xml:space="preserve"> cross the x-axis. What are the possible values for p?</w:t>
      </w:r>
    </w:p>
    <w:p w:rsidR="00450734" w:rsidRDefault="00450734" w:rsidP="00450734">
      <w:pPr>
        <w:pStyle w:val="Default"/>
      </w:pPr>
    </w:p>
    <w:p w:rsidR="00450734" w:rsidRDefault="00450734" w:rsidP="00450734">
      <w:pPr>
        <w:pStyle w:val="Default"/>
      </w:pPr>
    </w:p>
    <w:p w:rsidR="00450734" w:rsidRDefault="00450734" w:rsidP="00450734">
      <w:pPr>
        <w:pStyle w:val="Default"/>
      </w:pPr>
    </w:p>
    <w:p w:rsidR="003437C0" w:rsidRDefault="003437C0" w:rsidP="00450734">
      <w:pPr>
        <w:pStyle w:val="Default"/>
      </w:pPr>
    </w:p>
    <w:p w:rsidR="009F5BFA" w:rsidRPr="000A543E" w:rsidRDefault="009F5BFA" w:rsidP="00947C2D">
      <w:pPr>
        <w:pStyle w:val="Maths"/>
      </w:pPr>
    </w:p>
    <w:p w:rsidR="009F5BFA" w:rsidRPr="000A543E" w:rsidRDefault="009F5BFA" w:rsidP="009F5BFA">
      <w:pPr>
        <w:pStyle w:val="Default"/>
      </w:pPr>
      <w:r w:rsidRPr="000A543E">
        <w:rPr>
          <w:noProof/>
        </w:rPr>
        <mc:AlternateContent>
          <mc:Choice Requires="wpg">
            <w:drawing>
              <wp:anchor distT="0" distB="0" distL="114300" distR="114300" simplePos="0" relativeHeight="251797504" behindDoc="0" locked="0" layoutInCell="1" allowOverlap="1" wp14:anchorId="4C9EB81A" wp14:editId="0009A321">
                <wp:simplePos x="0" y="0"/>
                <wp:positionH relativeFrom="column">
                  <wp:posOffset>1210945</wp:posOffset>
                </wp:positionH>
                <wp:positionV relativeFrom="paragraph">
                  <wp:posOffset>405765</wp:posOffset>
                </wp:positionV>
                <wp:extent cx="2244090" cy="1940560"/>
                <wp:effectExtent l="1270" t="3175" r="2540" b="0"/>
                <wp:wrapNone/>
                <wp:docPr id="461" name="Group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4090" cy="1940560"/>
                          <a:chOff x="0" y="0"/>
                          <a:chExt cx="3534" cy="3056"/>
                        </a:xfrm>
                      </wpg:grpSpPr>
                      <wps:wsp>
                        <wps:cNvPr id="462" name="Line 82"/>
                        <wps:cNvCnPr>
                          <a:cxnSpLocks noChangeShapeType="1"/>
                        </wps:cNvCnPr>
                        <wps:spPr bwMode="auto">
                          <a:xfrm>
                            <a:off x="366" y="1575"/>
                            <a:ext cx="1701" cy="8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" name="Lin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366" y="315"/>
                            <a:ext cx="2736" cy="12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4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380"/>
                            <a:ext cx="627" cy="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Pr="006B210F" w:rsidRDefault="00302834" w:rsidP="009F5BFA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rFonts w:eastAsia="Times New Roman"/>
                                  <w:sz w:val="22"/>
                                  <w:szCs w:val="28"/>
                                </w:rPr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5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1905" y="2355"/>
                            <a:ext cx="627" cy="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Pr="006B210F" w:rsidRDefault="00302834" w:rsidP="009F5BFA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  <w:rPr>
                                  <w:rFonts w:eastAsia="Times New Roman"/>
                                  <w:sz w:val="22"/>
                                  <w:szCs w:val="28"/>
                                </w:rPr>
                              </w:pPr>
                              <w:r>
                                <w:rPr>
                                  <w:rFonts w:eastAsia="Times New Roman"/>
                                  <w:sz w:val="22"/>
                                  <w:szCs w:val="28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6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2907" y="0"/>
                            <a:ext cx="627" cy="7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Pr="006B210F" w:rsidRDefault="00302834" w:rsidP="009F5BFA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8"/>
                                  <w:szCs w:val="28"/>
                                </w:rPr>
                                <w:t xml:space="preserve"> </w:t>
                              </w:r>
                              <w:r>
                                <w:rPr>
                                  <w:rFonts w:eastAsia="Times New Roman"/>
                                  <w:sz w:val="22"/>
                                  <w:szCs w:val="28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C9EB81A" id="Group 81" o:spid="_x0000_s1066" style="position:absolute;left:0;text-align:left;margin-left:95.35pt;margin-top:31.95pt;width:176.7pt;height:152.8pt;z-index:251797504" coordsize="3534,30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">
                <v:line id="Line 82" o:spid="_x0000_s1067" style="position:absolute;visibility:visible;mso-wrap-style:square" from="366,1575" to="2067,2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6tgsUAAADcAAAADwAAAGRycy9kb3ducmV2LnhtbESPS2vDMBCE74X8B7GB3Bo5IeThRAml&#10;ppBDW8iDnDfW1jK1VsZSHeXfV4VCjsPMfMNsdtE2oqfO144VTMYZCOLS6ZorBefT2/MShA/IGhvH&#10;pOBOHnbbwdMGc+1ufKD+GCqRIOxzVGBCaHMpfWnIoh+7ljh5X66zGJLsKqk7vCW4beQ0y+bSYs1p&#10;wWBLr4bK7+OPVbAwxUEuZPF++iz6erKKH/FyXSk1GsaXNYhAMTzC/+29VjCbT+HvTDoC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e6tgsUAAADcAAAADwAAAAAAAAAA&#10;AAAAAAChAgAAZHJzL2Rvd25yZXYueG1sUEsFBgAAAAAEAAQA+QAAAJMDAAAAAA==&#10;">
                  <v:stroke endarrow="block"/>
                </v:line>
                <v:line id="Line 83" o:spid="_x0000_s1068" style="position:absolute;flip:y;visibility:visible;mso-wrap-style:square" from="366,315" to="3102,1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d1PisUAAADcAAAADwAAAGRycy9kb3ducmV2LnhtbESPQWvCQBCF74L/YZmCl1A3bUTa6Cq2&#10;KhSkh6qHHofsmIRmZ0N21PTfdwuCx8eb971582XvGnWhLtSeDTyNU1DEhbc1lwaOh+3jC6ggyBYb&#10;z2TglwIsF8PBHHPrr/xFl72UKkI45GigEmlzrUNRkcMw9i1x9E6+cyhRdqW2HV4j3DX6OU2n2mHN&#10;saHClt4rKn72Zxff2H7yOsuSN6eT5JU237JLtRgzeuhXM1BCvdyPb+kPa2AyzeB/TCSAXv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d1PisUAAADcAAAADwAAAAAAAAAA&#10;AAAAAAChAgAAZHJzL2Rvd25yZXYueG1sUEsFBgAAAAAEAAQA+QAAAJMDAAAAAA==&#10;">
                  <v:stroke endarrow="block"/>
                </v:line>
                <v:shape id="Text Box 84" o:spid="_x0000_s1069" type="#_x0000_t202" style="position:absolute;top:1380;width:627;height: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9pfx8MA&#10;AADcAAAADwAAAGRycy9kb3ducmV2LnhtbESPT4vCMBTE74LfITzBm01Wqux2jSLKgidF9w/s7dE8&#10;27LNS2mytn57Iwgeh5n5DbNY9bYWF2p95VjDS6JAEOfOVFxo+Pr8mLyC8AHZYO2YNFzJw2o5HCww&#10;M67jI11OoRARwj5DDWUITSalz0uy6BPXEEfv7FqLIcq2kKbFLsJtLadKzaXFiuNCiQ1tSsr/Tv9W&#10;w/f+/PuTqkOxtbOmc72SbN+k1uNRv34HEagPz/CjvTMa0nkK9zPxCMjl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9pfx8MAAADcAAAADwAAAAAAAAAAAAAAAACYAgAAZHJzL2Rv&#10;d25yZXYueG1sUEsFBgAAAAAEAAQA9QAAAIgDAAAAAA==&#10;" filled="f" stroked="f">
                  <v:textbox>
                    <w:txbxContent>
                      <w:p w:rsidR="00302834" w:rsidRPr="006B210F" w:rsidRDefault="00302834" w:rsidP="009F5BFA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rFonts w:eastAsia="Times New Roman"/>
                            <w:sz w:val="22"/>
                            <w:szCs w:val="28"/>
                          </w:rPr>
                        </w:pPr>
                        <w:r>
                          <w:rPr>
                            <w:rFonts w:eastAsia="Times New Roman"/>
                            <w:sz w:val="22"/>
                            <w:szCs w:val="28"/>
                          </w:rPr>
                          <w:t>D</w:t>
                        </w:r>
                      </w:p>
                    </w:txbxContent>
                  </v:textbox>
                </v:shape>
                <v:shape id="Text Box 85" o:spid="_x0000_s1070" type="#_x0000_t202" style="position:absolute;left:1905;top:2355;width:627;height: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b6XMMA&#10;AADcAAAADwAAAGRycy9kb3ducmV2LnhtbESPT4vCMBTE7wt+h/AEb2vioqLVKLIi7ElZ/4G3R/Ns&#10;i81LaaLtfnsjLHgcZuY3zHzZ2lI8qPaFYw2DvgJBnDpTcKbheNh8TkD4gGywdEwa/sjDctH5mGNi&#10;XMO/9NiHTEQI+wQ15CFUiZQ+zcmi77uKOHpXV1sMUdaZNDU2EW5L+aXUWFosOC7kWNF3Tultf7ca&#10;Ttvr5TxUu2xtR1XjWiXZTqXWvW67moEI1IZ3+L/9YzQMxyN4nYlHQC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Jb6XMMAAADcAAAADwAAAAAAAAAAAAAAAACYAgAAZHJzL2Rv&#10;d25yZXYueG1sUEsFBgAAAAAEAAQA9QAAAIgDAAAAAA==&#10;" filled="f" stroked="f">
                  <v:textbox>
                    <w:txbxContent>
                      <w:p w:rsidR="00302834" w:rsidRPr="006B210F" w:rsidRDefault="00302834" w:rsidP="009F5BFA">
                        <w:pPr>
                          <w:pStyle w:val="NormalWeb"/>
                          <w:spacing w:before="0" w:beforeAutospacing="0" w:after="200" w:afterAutospacing="0" w:line="276" w:lineRule="auto"/>
                          <w:rPr>
                            <w:rFonts w:eastAsia="Times New Roman"/>
                            <w:sz w:val="22"/>
                            <w:szCs w:val="28"/>
                          </w:rPr>
                        </w:pPr>
                        <w:r>
                          <w:rPr>
                            <w:rFonts w:eastAsia="Times New Roman"/>
                            <w:sz w:val="22"/>
                            <w:szCs w:val="28"/>
                          </w:rPr>
                          <w:t>E</w:t>
                        </w:r>
                      </w:p>
                    </w:txbxContent>
                  </v:textbox>
                </v:shape>
                <v:shape id="Text Box 86" o:spid="_x0000_s1071" type="#_x0000_t202" style="position:absolute;left:2907;width:627;height:7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RkK8QA&#10;AADcAAAADwAAAGRycy9kb3ducmV2LnhtbESPT4vCMBTE7wt+h/AEb2uiaHG7RhFF8OSy/lnY26N5&#10;tsXmpTTR1m9vFhY8DjPzG2a+7Gwl7tT40rGG0VCBIM6cKTnXcDpu32cgfEA2WDkmDQ/ysFz03uaY&#10;GtfyN90PIRcRwj5FDUUIdSqlzwqy6IeuJo7exTUWQ5RNLk2DbYTbSo6VSqTFkuNCgTWtC8quh5vV&#10;cN5ffn8m6ivf2Gnduk5Jth9S60G/W32CCNSFV/i/vTMaJkkCf2fiEZCL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xEZCvEAAAA3AAAAA8AAAAAAAAAAAAAAAAAmAIAAGRycy9k&#10;b3ducmV2LnhtbFBLBQYAAAAABAAEAPUAAACJAwAAAAA=&#10;" filled="f" stroked="f">
                  <v:textbox>
                    <w:txbxContent>
                      <w:p w:rsidR="00302834" w:rsidRPr="006B210F" w:rsidRDefault="00302834" w:rsidP="009F5BFA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Times New Roman" w:hAnsi="Calibri"/>
                            <w:sz w:val="28"/>
                            <w:szCs w:val="28"/>
                          </w:rPr>
                          <w:t xml:space="preserve"> </w:t>
                        </w:r>
                        <w:r>
                          <w:rPr>
                            <w:rFonts w:eastAsia="Times New Roman"/>
                            <w:sz w:val="22"/>
                            <w:szCs w:val="28"/>
                          </w:rP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17</w:t>
      </w:r>
      <w:r w:rsidRPr="000A543E">
        <w:tab/>
        <w:t xml:space="preserve">The diagram shows vectors </w:t>
      </w:r>
      <w:r w:rsidRPr="000A543E">
        <w:rPr>
          <w:position w:val="-4"/>
        </w:rPr>
        <w:object w:dxaOrig="400" w:dyaOrig="320">
          <v:shape id="_x0000_i2050" type="#_x0000_t75" style="width:19.75pt;height:15.8pt" o:ole="">
            <v:imagedata r:id="rId61" o:title=""/>
          </v:shape>
          <o:OLEObject Type="Embed" ProgID="Equation.DSMT4" ShapeID="_x0000_i2050" DrawAspect="Content" ObjectID="_1536671380" r:id="rId62"/>
        </w:object>
      </w:r>
      <w:r w:rsidRPr="000A543E">
        <w:t xml:space="preserve"> and</w:t>
      </w:r>
      <w:r w:rsidRPr="000A543E">
        <w:rPr>
          <w:position w:val="-4"/>
        </w:rPr>
        <w:object w:dxaOrig="380" w:dyaOrig="320">
          <v:shape id="_x0000_i2051" type="#_x0000_t75" style="width:18.75pt;height:15.8pt" o:ole="">
            <v:imagedata r:id="rId63" o:title=""/>
          </v:shape>
          <o:OLEObject Type="Embed" ProgID="Equation.DSMT4" ShapeID="_x0000_i2051" DrawAspect="Content" ObjectID="_1536671381" r:id="rId64"/>
        </w:object>
      </w:r>
      <w:r w:rsidRPr="000A543E">
        <w:t xml:space="preserve">. </w:t>
      </w:r>
      <w:r w:rsidRPr="000A543E">
        <w:br/>
        <w:t xml:space="preserve">D, E and F have coordinates </w:t>
      </w:r>
      <w:proofErr w:type="gramStart"/>
      <w:r w:rsidRPr="000A543E">
        <w:t>D(</w:t>
      </w:r>
      <w:proofErr w:type="gramEnd"/>
      <w:r w:rsidRPr="000A543E">
        <w:t>-3, –4, 5), E(2, –6, -3) and F(2, 0, 3).</w:t>
      </w:r>
    </w:p>
    <w:p w:rsidR="009F5BFA" w:rsidRPr="000A543E" w:rsidRDefault="009F5BFA" w:rsidP="00947C2D">
      <w:pPr>
        <w:pStyle w:val="Maths"/>
      </w:pPr>
    </w:p>
    <w:p w:rsidR="009F5BFA" w:rsidRPr="000A543E" w:rsidRDefault="009F5BFA" w:rsidP="00947C2D">
      <w:pPr>
        <w:pStyle w:val="Maths"/>
      </w:pPr>
    </w:p>
    <w:p w:rsidR="009F5BFA" w:rsidRPr="000A543E" w:rsidRDefault="009F5BFA" w:rsidP="00947C2D">
      <w:pPr>
        <w:pStyle w:val="Maths"/>
      </w:pPr>
    </w:p>
    <w:p w:rsidR="009F5BFA" w:rsidRPr="000A543E" w:rsidRDefault="009F5BFA" w:rsidP="00947C2D">
      <w:pPr>
        <w:pStyle w:val="Maths"/>
      </w:pPr>
    </w:p>
    <w:p w:rsidR="009F5BFA" w:rsidRPr="000A543E" w:rsidRDefault="009F5BFA" w:rsidP="00947C2D">
      <w:pPr>
        <w:pStyle w:val="Maths"/>
      </w:pPr>
    </w:p>
    <w:p w:rsidR="009F5BFA" w:rsidRPr="000A543E" w:rsidRDefault="009F5BFA" w:rsidP="00947C2D">
      <w:pPr>
        <w:pStyle w:val="Maths"/>
      </w:pPr>
    </w:p>
    <w:p w:rsidR="009F5BFA" w:rsidRPr="000A543E" w:rsidRDefault="009F5BFA" w:rsidP="00947C2D">
      <w:pPr>
        <w:pStyle w:val="Maths"/>
      </w:pPr>
    </w:p>
    <w:p w:rsidR="009F5BFA" w:rsidRPr="000A543E" w:rsidRDefault="009F5BFA" w:rsidP="00947C2D">
      <w:pPr>
        <w:pStyle w:val="Maths"/>
      </w:pPr>
    </w:p>
    <w:p w:rsidR="009F5BFA" w:rsidRPr="000A543E" w:rsidRDefault="009F5BFA" w:rsidP="00947C2D">
      <w:pPr>
        <w:pStyle w:val="Maths"/>
      </w:pPr>
    </w:p>
    <w:p w:rsidR="009F5BFA" w:rsidRPr="000A543E" w:rsidRDefault="009F5BFA" w:rsidP="00947C2D">
      <w:pPr>
        <w:pStyle w:val="Maths"/>
      </w:pPr>
    </w:p>
    <w:p w:rsidR="009F5BFA" w:rsidRPr="000A543E" w:rsidRDefault="009F5BFA" w:rsidP="009F5BFA">
      <w:pPr>
        <w:pStyle w:val="Default"/>
      </w:pPr>
      <w:r w:rsidRPr="000A543E">
        <w:tab/>
        <w:t>Find the size of the acute angle EDF.</w:t>
      </w:r>
      <w:r w:rsidRPr="000A543E">
        <w:tab/>
      </w:r>
      <w:r w:rsidRPr="000A543E">
        <w:tab/>
      </w:r>
      <w:r w:rsidRPr="000A543E">
        <w:tab/>
      </w:r>
      <w:r w:rsidRPr="000A543E">
        <w:tab/>
      </w:r>
      <w:r w:rsidRPr="000A543E">
        <w:tab/>
        <w:t xml:space="preserve">                         (5)</w:t>
      </w:r>
      <w:r w:rsidRPr="000A543E">
        <w:rPr>
          <w:b/>
        </w:rPr>
        <w:t xml:space="preserve">     </w:t>
      </w:r>
    </w:p>
    <w:p w:rsidR="009F5BFA" w:rsidRDefault="009F5BFA" w:rsidP="009F5BFA">
      <w:pPr>
        <w:pStyle w:val="Default"/>
        <w:ind w:left="7920" w:firstLine="0"/>
      </w:pPr>
      <w:r w:rsidRPr="000A543E">
        <w:t xml:space="preserve">        EF1.4</w:t>
      </w:r>
    </w:p>
    <w:p w:rsidR="009F5BFA" w:rsidRPr="000A543E" w:rsidRDefault="009F5BFA" w:rsidP="009F5BFA">
      <w:pPr>
        <w:pStyle w:val="Default"/>
        <w:ind w:left="7920" w:firstLine="0"/>
      </w:pPr>
    </w:p>
    <w:p w:rsidR="009F5BFA" w:rsidRDefault="009F5BFA" w:rsidP="009F5BFA">
      <w:pPr>
        <w:pStyle w:val="Default"/>
      </w:pPr>
    </w:p>
    <w:p w:rsidR="009F5BFA" w:rsidRPr="00F67D35" w:rsidRDefault="009F5BFA" w:rsidP="009F5BFA">
      <w:pPr>
        <w:pStyle w:val="Default"/>
      </w:pPr>
      <w:r>
        <w:t>18</w:t>
      </w:r>
      <w:r>
        <w:tab/>
        <w:t xml:space="preserve">Solve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sin 2x + 1 = 0</w:t>
      </w:r>
      <w:r>
        <w:tab/>
        <w:t>0 &lt; x&lt; 360</w:t>
      </w:r>
      <w:r>
        <w:tab/>
      </w:r>
      <w:r>
        <w:tab/>
      </w:r>
      <w:r>
        <w:tab/>
      </w:r>
      <w:r>
        <w:tab/>
      </w:r>
      <w:r>
        <w:tab/>
      </w:r>
      <w:r>
        <w:tab/>
        <w:t>(3)</w:t>
      </w:r>
    </w:p>
    <w:p w:rsidR="003437C0" w:rsidRDefault="003437C0" w:rsidP="00450734">
      <w:pPr>
        <w:pStyle w:val="Default"/>
      </w:pPr>
    </w:p>
    <w:p w:rsidR="00450734" w:rsidRPr="000A543E" w:rsidRDefault="00450734" w:rsidP="009F5BFA">
      <w:pPr>
        <w:pStyle w:val="Default"/>
        <w:ind w:left="0" w:firstLine="0"/>
        <w:rPr>
          <w:rFonts w:cs="Times New Roman"/>
        </w:rPr>
      </w:pPr>
      <w:r w:rsidRPr="000A543E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790336" behindDoc="0" locked="0" layoutInCell="1" allowOverlap="1" wp14:anchorId="75442EA0" wp14:editId="53BDAA55">
                <wp:simplePos x="0" y="0"/>
                <wp:positionH relativeFrom="column">
                  <wp:posOffset>1383030</wp:posOffset>
                </wp:positionH>
                <wp:positionV relativeFrom="paragraph">
                  <wp:posOffset>246380</wp:posOffset>
                </wp:positionV>
                <wp:extent cx="3531870" cy="2198370"/>
                <wp:effectExtent l="1905" t="1270" r="0" b="635"/>
                <wp:wrapNone/>
                <wp:docPr id="685" name="Group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31870" cy="2198370"/>
                          <a:chOff x="3618" y="4338"/>
                          <a:chExt cx="5881" cy="3886"/>
                        </a:xfrm>
                      </wpg:grpSpPr>
                      <wpg:grpSp>
                        <wpg:cNvPr id="686" name="Group 31"/>
                        <wpg:cNvGrpSpPr>
                          <a:grpSpLocks/>
                        </wpg:cNvGrpSpPr>
                        <wpg:grpSpPr bwMode="auto">
                          <a:xfrm>
                            <a:off x="3975" y="4748"/>
                            <a:ext cx="4965" cy="3142"/>
                            <a:chOff x="3975" y="4748"/>
                            <a:chExt cx="4965" cy="3142"/>
                          </a:xfrm>
                        </wpg:grpSpPr>
                        <wpg:grpSp>
                          <wpg:cNvPr id="687" name="Group 32"/>
                          <wpg:cNvGrpSpPr>
                            <a:grpSpLocks/>
                          </wpg:cNvGrpSpPr>
                          <wpg:grpSpPr bwMode="auto">
                            <a:xfrm>
                              <a:off x="3975" y="4748"/>
                              <a:ext cx="4965" cy="3142"/>
                              <a:chOff x="3975" y="4748"/>
                              <a:chExt cx="4965" cy="3142"/>
                            </a:xfrm>
                          </wpg:grpSpPr>
                          <wpg:grpSp>
                            <wpg:cNvPr id="688" name="Group 33"/>
                            <wpg:cNvGrpSpPr>
                              <a:grpSpLocks/>
                            </wpg:cNvGrpSpPr>
                            <wpg:grpSpPr bwMode="auto">
                              <a:xfrm>
                                <a:off x="3975" y="6645"/>
                                <a:ext cx="4965" cy="1245"/>
                                <a:chOff x="4740" y="5595"/>
                                <a:chExt cx="4965" cy="1245"/>
                              </a:xfrm>
                            </wpg:grpSpPr>
                            <wps:wsp>
                              <wps:cNvPr id="689" name="AutoShape 34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135" y="6330"/>
                                  <a:ext cx="3570" cy="5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0" name="AutoShape 3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4740" y="5595"/>
                                  <a:ext cx="3570" cy="51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1" name="AutoShape 3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10" y="5595"/>
                                  <a:ext cx="1395" cy="7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2" name="AutoShape 3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740" y="6104"/>
                                  <a:ext cx="1395" cy="735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693" name="AutoShape 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75" y="7155"/>
                                <a:ext cx="4965" cy="2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4" name="AutoShape 3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370" y="6645"/>
                                <a:ext cx="2175" cy="124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5" name="AutoShape 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50" y="4748"/>
                                <a:ext cx="0" cy="25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6350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6" name="AutoShape 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975" y="4748"/>
                                <a:ext cx="2475" cy="240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7" name="AutoShape 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50" y="4748"/>
                                <a:ext cx="1095" cy="1897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8" name="AutoShape 43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5370" y="4748"/>
                                <a:ext cx="1080" cy="314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9" name="AutoShape 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50" y="4748"/>
                                <a:ext cx="2490" cy="263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00" name="AutoShape 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933" y="7612"/>
                              <a:ext cx="376" cy="53"/>
                            </a:xfrm>
                            <a:prstGeom prst="straightConnector1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1" name="AutoShape 46"/>
                          <wps:cNvCnPr>
                            <a:cxnSpLocks noChangeShapeType="1"/>
                          </wps:cNvCnPr>
                          <wps:spPr bwMode="auto">
                            <a:xfrm flipH="1" flipV="1">
                              <a:off x="4475" y="7415"/>
                              <a:ext cx="330" cy="175"/>
                            </a:xfrm>
                            <a:prstGeom prst="straightConnector1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2" name="AutoShape 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5850" y="6122"/>
                              <a:ext cx="132" cy="373"/>
                            </a:xfrm>
                            <a:prstGeom prst="straightConnector1">
                              <a:avLst/>
                            </a:prstGeom>
                            <a:noFill/>
                            <a:ln w="444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703" name="Text Box 48"/>
                        <wps:cNvSpPr txBox="1">
                          <a:spLocks noChangeArrowheads="1"/>
                        </wps:cNvSpPr>
                        <wps:spPr bwMode="auto">
                          <a:xfrm>
                            <a:off x="3618" y="6930"/>
                            <a:ext cx="64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Pr="00EB4F79" w:rsidRDefault="00302834" w:rsidP="00450734">
                              <w:pPr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8" name="Text Box 49"/>
                        <wps:cNvSpPr txBox="1">
                          <a:spLocks noChangeArrowheads="1"/>
                        </wps:cNvSpPr>
                        <wps:spPr bwMode="auto">
                          <a:xfrm>
                            <a:off x="7413" y="6294"/>
                            <a:ext cx="64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Pr="00C51BEC" w:rsidRDefault="00302834" w:rsidP="00450734">
                              <w:pPr>
                                <w:pStyle w:val="NoSpacing"/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9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8850" y="7150"/>
                            <a:ext cx="64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Pr="00EB4F79" w:rsidRDefault="00302834" w:rsidP="00450734">
                              <w:pPr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0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5100" y="7800"/>
                            <a:ext cx="64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Pr="00EB4F79" w:rsidRDefault="00302834" w:rsidP="00450734">
                              <w:pPr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6214" y="4338"/>
                            <a:ext cx="649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302834" w:rsidRPr="00EB4F79" w:rsidRDefault="00302834" w:rsidP="00450734">
                              <w:pPr>
                                <w:rPr>
                                  <w:rFonts w:ascii="Palatino Linotype" w:hAnsi="Palatino Linotype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Palatino Linotype" w:hAnsi="Palatino Linotype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442EA0" id="Group 30" o:spid="_x0000_s1072" style="position:absolute;margin-left:108.9pt;margin-top:19.4pt;width:278.1pt;height:173.1pt;z-index:251790336" coordorigin="3618,4338" coordsize="5881,388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">
                <v:group id="Group 31" o:spid="_x0000_s1073" style="position:absolute;left:3975;top:4748;width:4965;height:3142" coordorigin="3975,4748" coordsize="4965,3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hhpjMQAAADcAAAA&#10;DwAAAAAAAAAAAAAAAACqAgAAZHJzL2Rvd25yZXYueG1sUEsFBgAAAAAEAAQA+gAAAJsDAAAAAA==&#10;">
                  <v:group id="Group 32" o:spid="_x0000_s1074" style="position:absolute;left:3975;top:4748;width:4965;height:3142" coordorigin="3975,4748" coordsize="4965,314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VTMF8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YrV/h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VMwXxgAAANwA&#10;AAAPAAAAAAAAAAAAAAAAAKoCAABkcnMvZG93bnJldi54bWxQSwUGAAAAAAQABAD6AAAAnQMAAAAA&#10;">
                    <v:group id="Group 33" o:spid="_x0000_s1075" style="position:absolute;left:3975;top:6645;width:4965;height:1245" coordorigin="4740,5595" coordsize="4965,12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BjLWGXCAAAA3AAAAA8A&#10;AAAAAAAAAAAAAAAAqgIAAGRycy9kb3ducmV2LnhtbFBLBQYAAAAABAAEAPoAAACZAwAAAAA=&#10;">
                      <v:shape id="AutoShape 34" o:spid="_x0000_s1076" type="#_x0000_t32" style="position:absolute;left:6135;top:6330;width:3570;height:5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plCsQAAADcAAAADwAAAGRycy9kb3ducmV2LnhtbESPQWvCQBSE74L/YXlCL1I38SBp6ipF&#10;KIiHgpqDx8fuaxKafRt3tzH9911B8DjMzDfMejvaTgzkQ+tYQb7IQBBrZ1quFVTnz9cCRIjIBjvH&#10;pOCPAmw308kaS+NufKThFGuRIBxKVNDE2JdSBt2QxbBwPXHyvp23GJP0tTQebwluO7nMspW02HJa&#10;aLCnXUP65/RrFbSH6qsa5tfodXHILz4P50unlXqZjR/vICKN8Rl+tPdGwap4g/uZdATk5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ymUKxAAAANwAAAAPAAAAAAAAAAAA&#10;AAAAAKECAABkcnMvZG93bnJldi54bWxQSwUGAAAAAAQABAD5AAAAkgMAAAAA&#10;"/>
                      <v:shape id="AutoShape 35" o:spid="_x0000_s1077" type="#_x0000_t32" style="position:absolute;left:4740;top:5595;width:3570;height:51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laSsEAAADcAAAADwAAAGRycy9kb3ducmV2LnhtbERPTYvCMBC9C/6HMIIX0bQeRKtRZGFB&#10;PCys9uBxSMa22ExqEmv3328OC3t8vO/dYbCt6MmHxrGCfJGBINbONFwpKK+f8zWIEJENto5JwQ8F&#10;OOzHox0Wxr35m/pLrEQK4VCggjrGrpAy6JoshoXriBN3d95iTNBX0nh8p3DbymWWraTFhlNDjR19&#10;1KQfl5dV0JzLr7KfPaPX63N+83m43lqt1HQyHLcgIg3xX/znPhkFq02an86kIyD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CKVpKwQAAANwAAAAPAAAAAAAAAAAAAAAA&#10;AKECAABkcnMvZG93bnJldi54bWxQSwUGAAAAAAQABAD5AAAAjwMAAAAA&#10;"/>
                      <v:shape id="AutoShape 36" o:spid="_x0000_s1078" type="#_x0000_t32" style="position:absolute;left:8310;top:5595;width:1395;height:7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R/usYAAADcAAAADwAAAGRycy9kb3ducmV2LnhtbESPQWsCMRSE70L/Q3iFXkSzW1Ds1ihr&#10;QagFD2q9v25eN6Gbl3UTdf33TaHgcZiZb5j5sneNuFAXrGcF+TgDQVx5bblW8HlYj2YgQkTW2Hgm&#10;BTcKsFw8DOZYaH/lHV32sRYJwqFABSbGtpAyVIYchrFviZP37TuHMcmulrrDa4K7Rj5n2VQ6tJwW&#10;DLb0Zqj62Z+dgu0mX5Vfxm4+die7nazL5lwPj0o9PfblK4hIfbyH/9vvWsH0JYe/M+kI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2Ef7rGAAAA3AAAAA8AAAAAAAAA&#10;AAAAAAAAoQIAAGRycy9kb3ducmV2LnhtbFBLBQYAAAAABAAEAPkAAACUAwAAAAA=&#10;"/>
                      <v:shape id="AutoShape 37" o:spid="_x0000_s1079" type="#_x0000_t32" style="position:absolute;left:4740;top:6104;width:1395;height:7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bhzc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p2xj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1W4c3GAAAA3AAAAA8AAAAAAAAA&#10;AAAAAAAAoQIAAGRycy9kb3ducmV2LnhtbFBLBQYAAAAABAAEAPkAAACUAwAAAAA=&#10;"/>
                    </v:group>
                    <v:shape id="AutoShape 38" o:spid="_x0000_s1080" type="#_x0000_t32" style="position:absolute;left:3975;top:7155;width:4965;height:2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qGesYAAADcAAAADwAAAGRycy9kb3ducmV2LnhtbESPQWvCQBSE74L/YXmCt7pRIdjoKiJN&#10;UaTSasHrI/uahGbfhuyapP31XaHgcZiZb5jVpjeVaKlxpWUF00kEgjizuuRcweclfVqAcB5ZY2WZ&#10;FPyQg816OFhhom3HH9SefS4ChF2CCgrv60RKlxVk0E1sTRy8L9sY9EE2udQNdgFuKjmLolgaLDks&#10;FFjTrqDs+3wzCtJD+t7Ou1f7cnmLj9fjb3WatVOlxqN+uwThqfeP8H97rxXEz3O4nwlHQK7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6hnrGAAAA3AAAAA8AAAAAAAAA&#10;AAAAAAAAoQIAAGRycy9kb3ducmV2LnhtbFBLBQYAAAAABAAEAPkAAACUAwAAAAA=&#10;" strokeweight=".5pt">
                      <v:stroke dashstyle="dash"/>
                    </v:shape>
                    <v:shape id="AutoShape 39" o:spid="_x0000_s1081" type="#_x0000_t32" style="position:absolute;left:5370;top:6645;width:2175;height:124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CqYMcAAADcAAAADwAAAGRycy9kb3ducmV2LnhtbESPUUvDQBCE3wX/w7GCL2IvSqma9lpE&#10;KCpU0NrSPi65NYnN7cW7NU3/fa8g+DjMzDfMZNa7RnUUYu3ZwM0gA0VceFtzaWD1Ob++BxUF2WLj&#10;mQwcKMJsen42wdz6PX9Qt5RSJQjHHA1UIm2udSwqchgHviVO3pcPDiXJUGobcJ/grtG3WTbSDmtO&#10;CxW29FRRsVv+OgO7zev3+3MMxdWdzFfrbvu2+DmIMZcX/eMYlFAv/+G/9os1MHoYwulMOgJ6egQ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cKpgxwAAANwAAAAPAAAAAAAA&#10;AAAAAAAAAKECAABkcnMvZG93bnJldi54bWxQSwUGAAAAAAQABAD5AAAAlQMAAAAA&#10;" strokeweight=".5pt">
                      <v:stroke dashstyle="dash"/>
                    </v:shape>
                    <v:shape id="AutoShape 40" o:spid="_x0000_s1082" type="#_x0000_t32" style="position:absolute;left:6450;top:4748;width:0;height:25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t+7lcYAAADcAAAADwAAAGRycy9kb3ducmV2LnhtbESPQWvCQBSE70L/w/IK3nSjxaCpq5TS&#10;lIoorQq9PrKvSWj2bciuSfTXdwuCx2FmvmGW695UoqXGlZYVTMYRCOLM6pJzBadjOpqDcB5ZY2WZ&#10;FFzIwXr1MFhiom3HX9QefC4ChF2CCgrv60RKlxVk0I1tTRy8H9sY9EE2udQNdgFuKjmNolgaLDks&#10;FFjTa0HZ7+FsFKSb9LN96t7t23EXb7+312o/bSdKDR/7l2cQnnp/D9/aH1pBvJjB/5lwBOTq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fu5XGAAAA3AAAAA8AAAAAAAAA&#10;AAAAAAAAoQIAAGRycy9kb3ducmV2LnhtbFBLBQYAAAAABAAEAPkAAACUAwAAAAA=&#10;" strokeweight=".5pt">
                      <v:stroke dashstyle="dash"/>
                    </v:shape>
                    <v:shape id="AutoShape 41" o:spid="_x0000_s1083" type="#_x0000_t32" style="position:absolute;left:3975;top:4748;width:2475;height:240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xnpcQAAADcAAAADwAAAGRycy9kb3ducmV2LnhtbESPQWvCQBSE74L/YXlCL1I38RBs6ipF&#10;KIiHgpqDx8fuaxKafRt3tzH9911B8DjMzDfMejvaTgzkQ+tYQb7IQBBrZ1quFVTnz9cViBCRDXaO&#10;ScEfBdhuppM1lsbd+EjDKdYiQTiUqKCJsS+lDLohi2HheuLkfTtvMSbpa2k83hLcdnKZZYW02HJa&#10;aLCnXUP65/RrFbSH6qsa5tfo9eqQX3wezpdOK/UyGz/eQUQa4zP8aO+NguKtgPuZdATk5h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jGelxAAAANwAAAAPAAAAAAAAAAAA&#10;AAAAAKECAABkcnMvZG93bnJldi54bWxQSwUGAAAAAAQABAD5AAAAkgMAAAAA&#10;"/>
                    <v:shape id="AutoShape 42" o:spid="_x0000_s1084" type="#_x0000_t32" style="position:absolute;left:6450;top:4748;width:1095;height:189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FCVcYAAADcAAAADwAAAGRycy9kb3ducmV2LnhtbESPQWsCMRSE7wX/Q3iCl1KzCtV2a5RV&#10;EKrgQW3vr5vXTXDzsm6ibv+9KRR6HGbmG2a26FwtrtQG61nBaJiBIC69tlwp+Diun15AhIissfZM&#10;Cn4owGLee5hhrv2N93Q9xEokCIccFZgYm1zKUBpyGIa+IU7et28dxiTbSuoWbwnuajnOsol0aDkt&#10;GGxoZag8HS5OwW4zWhZfxm62+7PdPa+L+lI9fio16HfFG4hIXfwP/7XftYLJ6xR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0hQlXGAAAA3AAAAA8AAAAAAAAA&#10;AAAAAAAAoQIAAGRycy9kb3ducmV2LnhtbFBLBQYAAAAABAAEAPkAAACUAwAAAAA=&#10;"/>
                    <v:shape id="AutoShape 43" o:spid="_x0000_s1085" type="#_x0000_t32" style="position:absolute;left:5370;top:4748;width:1080;height:3142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F9WTMEAAADcAAAADwAAAGRycy9kb3ducmV2LnhtbERPTYvCMBC9C/6HMIIX0bQeRKtRZGFB&#10;PCys9uBxSMa22ExqEmv3328OC3t8vO/dYbCt6MmHxrGCfJGBINbONFwpKK+f8zWIEJENto5JwQ8F&#10;OOzHox0Wxr35m/pLrEQK4VCggjrGrpAy6JoshoXriBN3d95iTNBX0nh8p3DbymWWraTFhlNDjR19&#10;1KQfl5dV0JzLr7KfPaPX63N+83m43lqt1HQyHLcgIg3xX/znPhkFq01am86kIyD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X1ZMwQAAANwAAAAPAAAAAAAAAAAAAAAA&#10;AKECAABkcnMvZG93bnJldi54bWxQSwUGAAAAAAQABAD5AAAAjwMAAAAA&#10;"/>
                    <v:shape id="AutoShape 44" o:spid="_x0000_s1086" type="#_x0000_t32" style="position:absolute;left:6450;top:4748;width:2490;height:263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/JzvMYAAADcAAAADwAAAGRycy9kb3ducmV2LnhtbESPQWsCMRSE74X+h/AKvRTNWqjoapRt&#10;QaiCB1e9Pzevm9DNy3YTdfvvTaHgcZiZb5j5sneNuFAXrGcFo2EGgrjy2nKt4LBfDSYgQkTW2Hgm&#10;Bb8UYLl4fJhjrv2Vd3QpYy0ShEOOCkyMbS5lqAw5DEPfEifvy3cOY5JdLXWH1wR3jXzNsrF0aDkt&#10;GGzpw1D1XZ6dgu169F6cjF1vdj92+7YqmnP9clTq+akvZiAi9fEe/m9/agXj6RT+zqQjIB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Pyc7zGAAAA3AAAAA8AAAAAAAAA&#10;AAAAAAAAoQIAAGRycy9kb3ducmV2LnhtbFBLBQYAAAAABAAEAPkAAACUAwAAAAA=&#10;"/>
                  </v:group>
                  <v:shape id="AutoShape 45" o:spid="_x0000_s1087" type="#_x0000_t32" style="position:absolute;left:6933;top:7612;width:376;height:5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6QQPMEAAADcAAAADwAAAGRycy9kb3ducmV2LnhtbERPS2rDMBDdB3oHMYVuQiwllLo4VoIp&#10;xHRTQp0eYLDGH2qNjKXY7u2rRaHLx/vn59UOYqbJ94417BMFgrh2pudWw9ftsnsF4QOywcExafgh&#10;D+fTwybHzLiFP2muQitiCPsMNXQhjJmUvu7Iok/cSBy5xk0WQ4RTK82ESwy3gzwo9SIt9hwbOhzp&#10;raP6u7pbDbMsm+pjTeW1uj6bcqsKvu8LrZ8e1+IIItAa/sV/7nejIVVxfjwTj4A8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pBA8wQAAANwAAAAPAAAAAAAAAAAAAAAA&#10;AKECAABkcnMvZG93bnJldi54bWxQSwUGAAAAAAQABAD5AAAAjwMAAAAA&#10;" strokeweight=".35pt">
                    <v:stroke endarrow="block"/>
                  </v:shape>
                  <v:shape id="AutoShape 46" o:spid="_x0000_s1088" type="#_x0000_t32" style="position:absolute;left:4475;top:7415;width:330;height:175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WrHMYAAADcAAAADwAAAGRycy9kb3ducmV2LnhtbESPzWrDMBCE74W8g9hAbrWcHtLgRglt&#10;gmnpoZCfQo+LtbVFrJWRlMTO01eFQI7DzDfDLFa9bcWZfDCOFUyzHARx5bThWsFhXz7OQYSIrLF1&#10;TAoGCrBajh4WWGh34S2dd7EWqYRDgQqaGLtCylA1ZDFkriNO3q/zFmOSvpba4yWV21Y+5flMWjSc&#10;FhrsaN1QddydrILn97e23Bw9f5rrz3d53Q5f5jQoNRn3ry8gIvXxHr7RHzpx+RT+z6QjIJ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qVqxzGAAAA3AAAAA8AAAAAAAAA&#10;AAAAAAAAoQIAAGRycy9kb3ducmV2LnhtbFBLBQYAAAAABAAEAPkAAACUAwAAAAA=&#10;" strokeweight=".35pt">
                    <v:stroke endarrow="block"/>
                  </v:shape>
                  <v:shape id="AutoShape 47" o:spid="_x0000_s1089" type="#_x0000_t32" style="position:absolute;left:5850;top:6122;width:132;height:37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or0MQAAADcAAAADwAAAGRycy9kb3ducmV2LnhtbESPzWrDMBCE74G+g9hCLqGRbEpd3CjB&#10;FBJyKaFOH2Cx1j/UWhlLdty3rwKFHoeZ+YbZHRbbi5lG3znWkGwVCOLKmY4bDV/X49MrCB+QDfaO&#10;ScMPeTjsH1Y7zI278SfNZWhEhLDPUUMbwpBL6auWLPqtG4ijV7vRYohybKQZ8RbhtpepUi/SYsdx&#10;ocWB3luqvsvJapjlqS4/lkxeysuzOW1UwVNSaL1+XIo3EIGW8B/+a5+NhkylcD8Tj4D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OivQxAAAANwAAAAPAAAAAAAAAAAA&#10;AAAAAKECAABkcnMvZG93bnJldi54bWxQSwUGAAAAAAQABAD5AAAAkgMAAAAA&#10;" strokeweight=".35pt">
                    <v:stroke endarrow="block"/>
                  </v:shape>
                </v:group>
                <v:shape id="Text Box 48" o:spid="_x0000_s1090" type="#_x0000_t202" style="position:absolute;left:3618;top:6930;width:649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slDb8QA&#10;AADcAAAADwAAAGRycy9kb3ducmV2LnhtbESPW2sCMRSE3wv+h3CEvmmibb2sRhFLwaeKV/DtsDnu&#10;Lm5Olk3qrv++KQh9HGbmG2a+bG0p7lT7wrGGQV+BIE6dKTjTcDx89SYgfEA2WDomDQ/ysFx0XuaY&#10;GNfwju77kIkIYZ+ghjyEKpHSpzlZ9H1XEUfv6mqLIco6k6bGJsJtKYdKjaTFguNCjhWtc0pv+x+r&#10;4fR9vZzf1Tb7tB9V41ol2U6l1q/ddjUDEagN/+Fne2M0jNUb/J2JR0A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rJQ2/EAAAA3AAAAA8AAAAAAAAAAAAAAAAAmAIAAGRycy9k&#10;b3ducmV2LnhtbFBLBQYAAAAABAAEAPUAAACJAwAAAAA=&#10;" filled="f" stroked="f">
                  <v:textbox>
                    <w:txbxContent>
                      <w:p w:rsidR="00302834" w:rsidRPr="00EB4F79" w:rsidRDefault="00302834" w:rsidP="00450734">
                        <w:pPr>
                          <w:rPr>
                            <w:rFonts w:ascii="Palatino Linotype" w:hAnsi="Palatino Linotype"/>
                            <w:sz w:val="24"/>
                            <w:szCs w:val="24"/>
                          </w:rPr>
                        </w:pPr>
                        <w:r>
                          <w:rPr>
                            <w:rFonts w:ascii="Palatino Linotype" w:hAnsi="Palatino Linotype"/>
                          </w:rPr>
                          <w:t>B</w:t>
                        </w:r>
                      </w:p>
                    </w:txbxContent>
                  </v:textbox>
                </v:shape>
                <v:shape id="Text Box 49" o:spid="_x0000_s1091" type="#_x0000_t202" style="position:absolute;left:7413;top:6294;width:649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SIJosAA&#10;AADcAAAADwAAAGRycy9kb3ducmV2LnhtbERPTYvCMBC9C/6HMMLeNFGq7HaNIsqCJ0XdFbwNzdiW&#10;bSalibb+e3MQPD7e93zZ2UrcqfGlYw3jkQJBnDlTcq7h9/Qz/AThA7LByjFpeJCH5aLfm2NqXMsH&#10;uh9DLmII+xQ1FCHUqZQ+K8iiH7maOHJX11gMETa5NA22MdxWcqLUTFosOTYUWNO6oOz/eLMa/nbX&#10;yzlR+3xjp3XrOiXZfkmtPwbd6htEoC68xS/31mhIkrg2nolHQC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SIJosAAAADcAAAADwAAAAAAAAAAAAAAAACYAgAAZHJzL2Rvd25y&#10;ZXYueG1sUEsFBgAAAAAEAAQA9QAAAIUDAAAAAA==&#10;" filled="f" stroked="f">
                  <v:textbox>
                    <w:txbxContent>
                      <w:p w:rsidR="00302834" w:rsidRPr="00C51BEC" w:rsidRDefault="00302834" w:rsidP="00450734">
                        <w:pPr>
                          <w:pStyle w:val="NoSpacing"/>
                        </w:pPr>
                        <w:r>
                          <w:t>C</w:t>
                        </w:r>
                      </w:p>
                    </w:txbxContent>
                  </v:textbox>
                </v:shape>
                <v:shape id="Text Box 50" o:spid="_x0000_s1092" type="#_x0000_t202" style="position:absolute;left:8850;top:7150;width:649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6sOc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0Ad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urDnEAAAA3AAAAA8AAAAAAAAAAAAAAAAAmAIAAGRycy9k&#10;b3ducmV2LnhtbFBLBQYAAAAABAAEAPUAAACJAwAAAAA=&#10;" filled="f" stroked="f">
                  <v:textbox>
                    <w:txbxContent>
                      <w:p w:rsidR="00302834" w:rsidRPr="00EB4F79" w:rsidRDefault="00302834" w:rsidP="00450734">
                        <w:pPr>
                          <w:rPr>
                            <w:rFonts w:ascii="Palatino Linotype" w:hAnsi="Palatino Linotype"/>
                            <w:sz w:val="24"/>
                            <w:szCs w:val="24"/>
                          </w:rPr>
                        </w:pPr>
                        <w:r>
                          <w:rPr>
                            <w:rFonts w:ascii="Palatino Linotype" w:hAnsi="Palatino Linotype"/>
                          </w:rPr>
                          <w:t>D</w:t>
                        </w:r>
                      </w:p>
                    </w:txbxContent>
                  </v:textbox>
                </v:shape>
                <v:shape id="Text Box 51" o:spid="_x0000_s1093" type="#_x0000_t202" style="position:absolute;left:5100;top:7800;width:649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<v:textbox>
                    <w:txbxContent>
                      <w:p w:rsidR="00302834" w:rsidRPr="00EB4F79" w:rsidRDefault="00302834" w:rsidP="00450734">
                        <w:pPr>
                          <w:rPr>
                            <w:rFonts w:ascii="Palatino Linotype" w:hAnsi="Palatino Linotype"/>
                            <w:sz w:val="24"/>
                            <w:szCs w:val="24"/>
                          </w:rPr>
                        </w:pPr>
                        <w:r>
                          <w:rPr>
                            <w:rFonts w:ascii="Palatino Linotype" w:hAnsi="Palatino Linotype"/>
                          </w:rPr>
                          <w:t>E</w:t>
                        </w:r>
                      </w:p>
                    </w:txbxContent>
                  </v:textbox>
                </v:shape>
                <v:shape id="Text Box 52" o:spid="_x0000_s1094" type="#_x0000_t202" style="position:absolute;left:6214;top:4338;width:649;height:4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24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LO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NuLEAAAA3AAAAA8AAAAAAAAAAAAAAAAAmAIAAGRycy9k&#10;b3ducmV2LnhtbFBLBQYAAAAABAAEAPUAAACJAwAAAAA=&#10;" filled="f" stroked="f">
                  <v:textbox>
                    <w:txbxContent>
                      <w:p w:rsidR="00302834" w:rsidRPr="00EB4F79" w:rsidRDefault="00302834" w:rsidP="00450734">
                        <w:pPr>
                          <w:rPr>
                            <w:rFonts w:ascii="Palatino Linotype" w:hAnsi="Palatino Linotype"/>
                            <w:sz w:val="24"/>
                            <w:szCs w:val="24"/>
                          </w:rPr>
                        </w:pPr>
                        <w:r>
                          <w:rPr>
                            <w:rFonts w:ascii="Palatino Linotype" w:hAnsi="Palatino Linotype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t>14.</w:t>
      </w:r>
      <w:r w:rsidRPr="000A543E">
        <w:tab/>
        <w:t>ABCDE is a pyramid with rectangular base BCDE.</w:t>
      </w:r>
      <w:r w:rsidRPr="000A543E">
        <w:br/>
      </w:r>
      <w:r w:rsidRPr="000A543E">
        <w:br/>
      </w:r>
      <w:r w:rsidRPr="000A543E">
        <w:br/>
      </w:r>
      <w:r w:rsidRPr="000A543E">
        <w:br/>
      </w:r>
      <w:r w:rsidRPr="000A543E">
        <w:br/>
      </w:r>
      <w:r w:rsidRPr="000A543E">
        <w:br/>
      </w:r>
      <w:r w:rsidRPr="000A543E">
        <w:br/>
      </w:r>
      <w:r w:rsidRPr="000A543E">
        <w:br/>
      </w:r>
      <w:r w:rsidRPr="000A543E">
        <w:br/>
      </w:r>
      <w:r w:rsidRPr="000A543E">
        <w:br/>
      </w:r>
      <w:r w:rsidRPr="000A543E">
        <w:br/>
      </w:r>
      <w:r w:rsidRPr="000A543E">
        <w:br/>
      </w:r>
      <w:r w:rsidRPr="000A543E">
        <w:br/>
      </w:r>
      <w:r w:rsidRPr="000A543E">
        <w:br/>
      </w:r>
      <w:r w:rsidRPr="000A543E">
        <w:br/>
      </w:r>
      <w:r w:rsidRPr="000A543E">
        <w:rPr>
          <w:rFonts w:cs="Times New Roman"/>
        </w:rPr>
        <w:t xml:space="preserve">The vectors </w:t>
      </w:r>
      <w:r w:rsidRPr="000A543E">
        <w:rPr>
          <w:rFonts w:cs="Times New Roman"/>
          <w:position w:val="-10"/>
        </w:rPr>
        <w:object w:dxaOrig="1240" w:dyaOrig="380">
          <v:shape id="_x0000_i2052" type="#_x0000_t75" style="width:60.15pt;height:18.75pt" o:ole="">
            <v:imagedata r:id="rId65" o:title=""/>
          </v:shape>
          <o:OLEObject Type="Embed" ProgID="Equation.DSMT4" ShapeID="_x0000_i2052" DrawAspect="Content" ObjectID="_1536671382" r:id="rId66"/>
        </w:object>
      </w:r>
      <w:r w:rsidRPr="000A543E">
        <w:rPr>
          <w:rFonts w:cs="Times New Roman"/>
        </w:rPr>
        <w:t xml:space="preserve"> are given by:</w:t>
      </w:r>
    </w:p>
    <w:p w:rsidR="00450734" w:rsidRPr="000A543E" w:rsidRDefault="00450734" w:rsidP="00450734">
      <w:pPr>
        <w:rPr>
          <w:rFonts w:ascii="Times New Roman" w:hAnsi="Times New Roman"/>
        </w:rPr>
      </w:pPr>
    </w:p>
    <w:p w:rsidR="00450734" w:rsidRPr="000A543E" w:rsidRDefault="00450734" w:rsidP="00947C2D">
      <w:pPr>
        <w:pStyle w:val="Maths"/>
      </w:pPr>
      <w:r w:rsidRPr="000A543E">
        <w:object w:dxaOrig="3680" w:dyaOrig="1120">
          <v:shape id="_x0000_i2053" type="#_x0000_t75" style="width:184.2pt;height:55.9pt" o:ole="">
            <v:imagedata r:id="rId67" o:title=""/>
          </v:shape>
          <o:OLEObject Type="Embed" ProgID="Equation.DSMT4" ShapeID="_x0000_i2053" DrawAspect="Content" ObjectID="_1536671383" r:id="rId68"/>
        </w:object>
      </w:r>
    </w:p>
    <w:p w:rsidR="00450734" w:rsidRPr="000A543E" w:rsidRDefault="00450734" w:rsidP="00450734">
      <w:pPr>
        <w:rPr>
          <w:rFonts w:ascii="Times New Roman" w:hAnsi="Times New Roman"/>
        </w:rPr>
      </w:pPr>
    </w:p>
    <w:p w:rsidR="00450734" w:rsidRPr="000A543E" w:rsidRDefault="00450734" w:rsidP="00450734">
      <w:pPr>
        <w:rPr>
          <w:rFonts w:ascii="Times New Roman" w:hAnsi="Times New Roman"/>
        </w:rPr>
      </w:pPr>
    </w:p>
    <w:p w:rsidR="00450734" w:rsidRPr="000A543E" w:rsidRDefault="00450734" w:rsidP="00450734">
      <w:pPr>
        <w:pStyle w:val="Default"/>
        <w:ind w:hanging="153"/>
        <w:rPr>
          <w:rFonts w:cs="Times New Roman"/>
          <w:b/>
        </w:rPr>
      </w:pPr>
      <w:r w:rsidRPr="000A543E">
        <w:rPr>
          <w:rFonts w:cs="Times New Roman"/>
        </w:rPr>
        <w:t>Express</w:t>
      </w:r>
      <w:r w:rsidRPr="000A543E">
        <w:rPr>
          <w:rFonts w:cs="Times New Roman"/>
          <w:position w:val="-4"/>
        </w:rPr>
        <w:object w:dxaOrig="420" w:dyaOrig="320">
          <v:shape id="_x0000_i2054" type="#_x0000_t75" style="width:19.05pt;height:16.45pt" o:ole="">
            <v:imagedata r:id="rId69" o:title=""/>
          </v:shape>
          <o:OLEObject Type="Embed" ProgID="Equation.DSMT4" ShapeID="_x0000_i2054" DrawAspect="Content" ObjectID="_1536671384" r:id="rId70"/>
        </w:object>
      </w:r>
      <w:r w:rsidRPr="000A543E">
        <w:rPr>
          <w:rFonts w:cs="Times New Roman"/>
        </w:rPr>
        <w:t xml:space="preserve"> in component form.</w:t>
      </w:r>
      <w:r w:rsidRPr="000A543E">
        <w:rPr>
          <w:rFonts w:cs="Times New Roman"/>
        </w:rPr>
        <w:tab/>
      </w:r>
      <w:r w:rsidRPr="000A543E">
        <w:rPr>
          <w:rFonts w:cs="Times New Roman"/>
        </w:rPr>
        <w:tab/>
      </w:r>
      <w:r w:rsidRPr="000A543E">
        <w:rPr>
          <w:rFonts w:cs="Times New Roman"/>
        </w:rPr>
        <w:tab/>
      </w:r>
      <w:r w:rsidRPr="000A543E">
        <w:rPr>
          <w:rFonts w:cs="Times New Roman"/>
        </w:rPr>
        <w:tab/>
      </w:r>
      <w:r w:rsidRPr="000A543E">
        <w:rPr>
          <w:rFonts w:cs="Times New Roman"/>
        </w:rPr>
        <w:tab/>
      </w:r>
      <w:r w:rsidRPr="000A543E">
        <w:rPr>
          <w:rFonts w:cs="Times New Roman"/>
        </w:rPr>
        <w:tab/>
      </w:r>
      <w:r w:rsidRPr="000A543E">
        <w:rPr>
          <w:rFonts w:cs="Times New Roman"/>
        </w:rPr>
        <w:tab/>
        <w:t xml:space="preserve"> (3)</w:t>
      </w:r>
      <w:r w:rsidRPr="000A543E">
        <w:rPr>
          <w:rFonts w:cs="Times New Roman"/>
          <w:b/>
        </w:rPr>
        <w:t xml:space="preserve">   </w:t>
      </w:r>
    </w:p>
    <w:p w:rsidR="00450734" w:rsidRPr="000A543E" w:rsidRDefault="00450734" w:rsidP="00450734">
      <w:pPr>
        <w:pStyle w:val="Default"/>
        <w:ind w:left="7200" w:firstLine="720"/>
      </w:pPr>
      <w:r w:rsidRPr="000A543E">
        <w:rPr>
          <w:rFonts w:cs="Times New Roman"/>
        </w:rPr>
        <w:t xml:space="preserve">        EF1.4</w:t>
      </w:r>
    </w:p>
    <w:p w:rsidR="00450734" w:rsidRPr="000A543E" w:rsidRDefault="00450734" w:rsidP="00450734">
      <w:pPr>
        <w:rPr>
          <w:rFonts w:ascii="Times New Roman" w:hAnsi="Times New Roman"/>
          <w:sz w:val="24"/>
          <w:szCs w:val="24"/>
        </w:rPr>
      </w:pPr>
    </w:p>
    <w:p w:rsidR="00450734" w:rsidRPr="000A543E" w:rsidRDefault="00450734" w:rsidP="00AB72A6">
      <w:pPr>
        <w:pStyle w:val="Default"/>
        <w:ind w:left="0" w:firstLine="0"/>
      </w:pPr>
      <w:r>
        <w:t>15</w:t>
      </w:r>
      <w:r w:rsidRPr="000A543E">
        <w:tab/>
      </w:r>
      <w:r w:rsidR="00AB72A6">
        <w:t xml:space="preserve">Show that the </w:t>
      </w:r>
      <w:proofErr w:type="gramStart"/>
      <w:r w:rsidR="00AB72A6">
        <w:t xml:space="preserve">points </w:t>
      </w:r>
      <w:r w:rsidRPr="000A543E">
        <w:t xml:space="preserve"> A</w:t>
      </w:r>
      <w:proofErr w:type="gramEnd"/>
      <w:r w:rsidRPr="000A543E">
        <w:t xml:space="preserve"> (-2, 5, 7), B (2, 3, 10), and C (14,–3, 19) </w:t>
      </w:r>
      <w:r w:rsidR="00AB72A6">
        <w:t>are collinear.</w:t>
      </w:r>
      <w:r w:rsidRPr="000A543E">
        <w:t xml:space="preserve"> </w:t>
      </w:r>
    </w:p>
    <w:p w:rsidR="00AB72A6" w:rsidRPr="000A543E" w:rsidRDefault="00AB72A6" w:rsidP="00AB72A6">
      <w:pPr>
        <w:tabs>
          <w:tab w:val="left" w:pos="1140"/>
          <w:tab w:val="right" w:pos="8760"/>
        </w:tabs>
        <w:spacing w:line="240" w:lineRule="auto"/>
        <w:ind w:left="573" w:right="1106" w:hanging="573"/>
      </w:pPr>
    </w:p>
    <w:p w:rsidR="00450734" w:rsidRPr="000A543E" w:rsidRDefault="00450734" w:rsidP="00450734">
      <w:pPr>
        <w:pStyle w:val="Default"/>
        <w:ind w:left="4320" w:hanging="4320"/>
        <w:rPr>
          <w:b/>
        </w:rPr>
      </w:pPr>
      <w:r w:rsidRPr="000A543E">
        <w:tab/>
      </w:r>
      <w:r w:rsidRPr="000A543E">
        <w:tab/>
      </w:r>
      <w:r w:rsidRPr="000A543E">
        <w:tab/>
        <w:t xml:space="preserve">    </w:t>
      </w:r>
      <w:r w:rsidR="00AB72A6">
        <w:tab/>
      </w:r>
      <w:r w:rsidR="00AB72A6">
        <w:tab/>
      </w:r>
      <w:r w:rsidR="00AB72A6">
        <w:tab/>
        <w:t xml:space="preserve">        </w:t>
      </w:r>
      <w:r w:rsidRPr="000A543E">
        <w:t xml:space="preserve">  </w:t>
      </w:r>
      <w:proofErr w:type="gramStart"/>
      <w:r w:rsidR="00AB72A6">
        <w:rPr>
          <w:rFonts w:cs="Times New Roman"/>
        </w:rPr>
        <w:t>( 4</w:t>
      </w:r>
      <w:proofErr w:type="gramEnd"/>
      <w:r w:rsidR="00AB72A6">
        <w:rPr>
          <w:rFonts w:cs="Times New Roman"/>
        </w:rPr>
        <w:t xml:space="preserve"> </w:t>
      </w:r>
      <w:r w:rsidRPr="000A543E">
        <w:t>)</w:t>
      </w:r>
      <w:r w:rsidRPr="000A543E">
        <w:rPr>
          <w:b/>
        </w:rPr>
        <w:t xml:space="preserve">   </w:t>
      </w:r>
    </w:p>
    <w:p w:rsidR="00450734" w:rsidRPr="000A543E" w:rsidRDefault="00450734" w:rsidP="00450734">
      <w:pPr>
        <w:pStyle w:val="Default"/>
        <w:ind w:left="4320" w:firstLine="0"/>
      </w:pPr>
      <w:r w:rsidRPr="000A543E">
        <w:rPr>
          <w:b/>
        </w:rPr>
        <w:t xml:space="preserve">                                                                    </w:t>
      </w:r>
      <w:r w:rsidRPr="000A543E">
        <w:t>EF1.4</w:t>
      </w:r>
    </w:p>
    <w:p w:rsidR="00450734" w:rsidRPr="000A543E" w:rsidRDefault="00450734" w:rsidP="00450734">
      <w:pPr>
        <w:tabs>
          <w:tab w:val="left" w:pos="1140"/>
          <w:tab w:val="right" w:pos="8760"/>
        </w:tabs>
        <w:spacing w:line="240" w:lineRule="auto"/>
        <w:ind w:left="573" w:right="28" w:hanging="573"/>
        <w:rPr>
          <w:rFonts w:ascii="Times New Roman" w:hAnsi="Times New Roman"/>
          <w:sz w:val="24"/>
          <w:szCs w:val="24"/>
        </w:rPr>
      </w:pPr>
    </w:p>
    <w:p w:rsidR="00450734" w:rsidRPr="000A543E" w:rsidRDefault="00450734" w:rsidP="00450734">
      <w:pPr>
        <w:tabs>
          <w:tab w:val="left" w:pos="1140"/>
          <w:tab w:val="right" w:pos="8760"/>
        </w:tabs>
        <w:spacing w:line="240" w:lineRule="auto"/>
        <w:ind w:left="573" w:right="28" w:hanging="573"/>
        <w:rPr>
          <w:rFonts w:ascii="Times New Roman" w:hAnsi="Times New Roman"/>
          <w:sz w:val="24"/>
          <w:szCs w:val="24"/>
        </w:rPr>
      </w:pPr>
    </w:p>
    <w:p w:rsidR="00AF0A86" w:rsidRDefault="00AF0A86" w:rsidP="00AB72A6">
      <w:pPr>
        <w:pStyle w:val="Default"/>
        <w:ind w:left="0" w:firstLine="0"/>
      </w:pPr>
    </w:p>
    <w:p w:rsidR="00450734" w:rsidRPr="000A543E" w:rsidRDefault="00450734" w:rsidP="00450734">
      <w:pPr>
        <w:pStyle w:val="Default"/>
      </w:pPr>
      <w:r>
        <w:t>16</w:t>
      </w:r>
      <w:r w:rsidRPr="000A543E">
        <w:t xml:space="preserve">      The points P, Q and R lie in a straight line, as shown. Q divides PR in the ratio 2:3. </w:t>
      </w:r>
    </w:p>
    <w:p w:rsidR="00450734" w:rsidRPr="000A543E" w:rsidRDefault="00450734" w:rsidP="00450734">
      <w:pPr>
        <w:pStyle w:val="Default"/>
      </w:pPr>
    </w:p>
    <w:p w:rsidR="00450734" w:rsidRPr="000A543E" w:rsidRDefault="00450734" w:rsidP="00450734">
      <w:pPr>
        <w:pStyle w:val="Default"/>
      </w:pPr>
      <w:r w:rsidRPr="000A543E">
        <w:t xml:space="preserve">         Find the coordinates of Q.</w:t>
      </w:r>
    </w:p>
    <w:p w:rsidR="00450734" w:rsidRPr="000A543E" w:rsidRDefault="00450734" w:rsidP="00450734">
      <w:pPr>
        <w:pStyle w:val="Default"/>
      </w:pPr>
      <w:r w:rsidRPr="000A543E">
        <w:rPr>
          <w:noProof/>
        </w:rPr>
        <mc:AlternateContent>
          <mc:Choice Requires="wps">
            <w:drawing>
              <wp:anchor distT="0" distB="0" distL="114300" distR="114300" simplePos="0" relativeHeight="251779072" behindDoc="0" locked="0" layoutInCell="1" allowOverlap="1" wp14:anchorId="3BCC364B" wp14:editId="244BC0ED">
                <wp:simplePos x="0" y="0"/>
                <wp:positionH relativeFrom="column">
                  <wp:posOffset>2355850</wp:posOffset>
                </wp:positionH>
                <wp:positionV relativeFrom="paragraph">
                  <wp:posOffset>161290</wp:posOffset>
                </wp:positionV>
                <wp:extent cx="2205990" cy="285750"/>
                <wp:effectExtent l="38100" t="38100" r="41910" b="38100"/>
                <wp:wrapNone/>
                <wp:docPr id="71" name="Straight Connector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2205990" cy="285750"/>
                        </a:xfrm>
                        <a:prstGeom prst="line">
                          <a:avLst/>
                        </a:prstGeom>
                        <a:noFill/>
                        <a:ln w="9525" cap="flat" cmpd="sng" algn="ctr">
                          <a:solidFill>
                            <a:sysClr val="windowText" lastClr="000000">
                              <a:shade val="95000"/>
                              <a:satMod val="105000"/>
                            </a:sysClr>
                          </a:solidFill>
                          <a:prstDash val="solid"/>
                          <a:headEnd type="oval" w="med" len="med"/>
                          <a:tailEnd type="oval" w="med" len="med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FA28F58" id="Straight Connector 71" o:spid="_x0000_s1026" style="position:absolute;flip:y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85.5pt,12.7pt" to="359.2pt,35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">
                <v:stroke startarrow="oval" endarrow="oval"/>
                <o:lock v:ext="edit" shapetype="f"/>
              </v:line>
            </w:pict>
          </mc:Fallback>
        </mc:AlternateContent>
      </w:r>
    </w:p>
    <w:p w:rsidR="00450734" w:rsidRPr="000A543E" w:rsidRDefault="00450734" w:rsidP="00450734">
      <w:pPr>
        <w:tabs>
          <w:tab w:val="left" w:pos="1140"/>
          <w:tab w:val="right" w:pos="8760"/>
        </w:tabs>
        <w:spacing w:line="360" w:lineRule="auto"/>
        <w:ind w:left="570" w:right="26" w:hanging="570"/>
        <w:rPr>
          <w:rFonts w:ascii="Times New Roman" w:hAnsi="Times New Roman"/>
          <w:sz w:val="24"/>
          <w:szCs w:val="24"/>
        </w:rPr>
      </w:pPr>
      <w:r w:rsidRPr="000A543E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81120" behindDoc="0" locked="0" layoutInCell="1" allowOverlap="1" wp14:anchorId="09350A3C" wp14:editId="52D653DF">
                <wp:simplePos x="0" y="0"/>
                <wp:positionH relativeFrom="column">
                  <wp:posOffset>4264660</wp:posOffset>
                </wp:positionH>
                <wp:positionV relativeFrom="paragraph">
                  <wp:posOffset>635</wp:posOffset>
                </wp:positionV>
                <wp:extent cx="1153160" cy="269240"/>
                <wp:effectExtent l="6985" t="5715" r="1905" b="1270"/>
                <wp:wrapNone/>
                <wp:docPr id="456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53160" cy="2692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2834" w:rsidRPr="00742106" w:rsidRDefault="00302834" w:rsidP="00450734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R</w:t>
                            </w:r>
                            <w:r w:rsidRPr="0074210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12</w:t>
                            </w:r>
                            <w:r w:rsidRPr="0074210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, −11,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-12</w:t>
                            </w:r>
                            <w:r w:rsidRPr="0074210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9350A3C" id="Text Box 5" o:spid="_x0000_s1095" type="#_x0000_t202" style="position:absolute;left:0;text-align:left;margin-left:335.8pt;margin-top:.05pt;width:90.8pt;height:21.2pt;z-index:251781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" stroked="f">
                <v:fill opacity="0"/>
                <v:textbox style="mso-fit-shape-to-text:t">
                  <w:txbxContent>
                    <w:p w:rsidR="00302834" w:rsidRPr="00742106" w:rsidRDefault="00302834" w:rsidP="00450734">
                      <w:pPr>
                        <w:rPr>
                          <w:rFonts w:ascii="Times New Roman" w:hAnsi="Times New Roman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R</w:t>
                      </w:r>
                      <w:r w:rsidRPr="00742106">
                        <w:rPr>
                          <w:rFonts w:ascii="Times New Roman" w:hAnsi="Times New Roman"/>
                          <w:sz w:val="24"/>
                          <w:szCs w:val="24"/>
                        </w:rPr>
                        <w:t>(</w:t>
                      </w:r>
                      <w:proofErr w:type="gramEnd"/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12</w:t>
                      </w:r>
                      <w:r w:rsidRPr="00742106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, −11, 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-12</w:t>
                      </w:r>
                      <w:r w:rsidRPr="00742106">
                        <w:rPr>
                          <w:rFonts w:ascii="Times New Roman" w:hAnsi="Times New Roman"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0A543E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035C7512" wp14:editId="0D03EBF7">
                <wp:simplePos x="0" y="0"/>
                <wp:positionH relativeFrom="column">
                  <wp:posOffset>2260600</wp:posOffset>
                </wp:positionH>
                <wp:positionV relativeFrom="paragraph">
                  <wp:posOffset>295275</wp:posOffset>
                </wp:positionV>
                <wp:extent cx="348615" cy="269240"/>
                <wp:effectExtent l="3175" t="5080" r="635" b="1905"/>
                <wp:wrapNone/>
                <wp:docPr id="457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8615" cy="26924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02834" w:rsidRPr="00742106" w:rsidRDefault="00302834" w:rsidP="00450734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35C7512" id="Text Box 6" o:spid="_x0000_s1096" type="#_x0000_t202" style="position:absolute;left:0;text-align:left;margin-left:178pt;margin-top:23.25pt;width:27.45pt;height:21.2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" stroked="f">
                <v:fill opacity="0"/>
                <v:textbox style="mso-fit-shape-to-text:t">
                  <w:txbxContent>
                    <w:p w:rsidR="00302834" w:rsidRPr="00742106" w:rsidRDefault="00302834" w:rsidP="00450734">
                      <w:pPr>
                        <w:rPr>
                          <w:rFonts w:ascii="Times New Roman" w:hAnsi="Times New Roman"/>
                        </w:rPr>
                      </w:pP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Pr="000A543E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78048" behindDoc="0" locked="0" layoutInCell="1" allowOverlap="1" wp14:anchorId="6A800D96" wp14:editId="4D962FCC">
                <wp:simplePos x="0" y="0"/>
                <wp:positionH relativeFrom="column">
                  <wp:posOffset>1063625</wp:posOffset>
                </wp:positionH>
                <wp:positionV relativeFrom="paragraph">
                  <wp:posOffset>271780</wp:posOffset>
                </wp:positionV>
                <wp:extent cx="1292225" cy="173355"/>
                <wp:effectExtent l="63500" t="67310" r="63500" b="64135"/>
                <wp:wrapNone/>
                <wp:docPr id="460" name="Straight Connector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 bwMode="auto">
                        <a:xfrm flipV="1">
                          <a:off x="0" y="0"/>
                          <a:ext cx="1292225" cy="17335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med" len="med"/>
                          <a:tailEnd type="oval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1CE8FB" id="Straight Connector 70" o:spid="_x0000_s1026" style="position:absolute;flip:y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3.75pt,21.4pt" to="185.5pt,3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">
                <v:stroke startarrow="oval" endarrow="oval"/>
                <o:lock v:ext="edit" shapetype="f"/>
              </v:line>
            </w:pict>
          </mc:Fallback>
        </mc:AlternateContent>
      </w:r>
      <w:r w:rsidRPr="000A543E">
        <w:rPr>
          <w:noProof/>
          <w:lang w:eastAsia="en-GB"/>
        </w:rPr>
        <mc:AlternateContent>
          <mc:Choice Requires="wps">
            <w:drawing>
              <wp:anchor distT="0" distB="0" distL="114300" distR="114300" simplePos="0" relativeHeight="251780096" behindDoc="0" locked="0" layoutInCell="1" allowOverlap="1" wp14:anchorId="15B48C10" wp14:editId="4A6E0B51">
                <wp:simplePos x="0" y="0"/>
                <wp:positionH relativeFrom="column">
                  <wp:posOffset>977265</wp:posOffset>
                </wp:positionH>
                <wp:positionV relativeFrom="paragraph">
                  <wp:posOffset>445770</wp:posOffset>
                </wp:positionV>
                <wp:extent cx="1098550" cy="337185"/>
                <wp:effectExtent l="0" t="0" r="0" b="0"/>
                <wp:wrapNone/>
                <wp:docPr id="7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098550" cy="33718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02834" w:rsidRPr="00742106" w:rsidRDefault="00302834" w:rsidP="00450734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proofErr w:type="gramStart"/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P</w:t>
                            </w:r>
                            <w:r w:rsidRPr="0074210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(</w:t>
                            </w:r>
                            <w:proofErr w:type="gramEnd"/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2</w:t>
                            </w:r>
                            <w:r w:rsidRPr="0074210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 xml:space="preserve">, −1,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3</w:t>
                            </w:r>
                            <w:r w:rsidRPr="00742106">
                              <w:rPr>
                                <w:rFonts w:ascii="Times New Roman" w:hAnsi="Times New Roman"/>
                                <w:sz w:val="24"/>
                                <w:szCs w:val="24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5B48C10" id="Text Box 2" o:spid="_x0000_s1097" type="#_x0000_t202" style="position:absolute;left:0;text-align:left;margin-left:76.95pt;margin-top:35.1pt;width:86.5pt;height:26.55pt;z-index:251780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" stroked="f">
                <v:fill opacity="0"/>
                <v:textbox>
                  <w:txbxContent>
                    <w:p w:rsidR="00302834" w:rsidRPr="00742106" w:rsidRDefault="00302834" w:rsidP="00450734">
                      <w:pPr>
                        <w:rPr>
                          <w:rFonts w:ascii="Times New Roman" w:hAnsi="Times New Roman"/>
                        </w:rPr>
                      </w:pPr>
                      <w:proofErr w:type="gramStart"/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P</w:t>
                      </w:r>
                      <w:r w:rsidRPr="00742106">
                        <w:rPr>
                          <w:rFonts w:ascii="Times New Roman" w:hAnsi="Times New Roman"/>
                          <w:sz w:val="24"/>
                          <w:szCs w:val="24"/>
                        </w:rPr>
                        <w:t>(</w:t>
                      </w:r>
                      <w:proofErr w:type="gramEnd"/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2</w:t>
                      </w:r>
                      <w:r w:rsidRPr="00742106">
                        <w:rPr>
                          <w:rFonts w:ascii="Times New Roman" w:hAnsi="Times New Roman"/>
                          <w:sz w:val="24"/>
                          <w:szCs w:val="24"/>
                        </w:rPr>
                        <w:t xml:space="preserve">, −1, </w:t>
                      </w:r>
                      <w:r>
                        <w:rPr>
                          <w:rFonts w:ascii="Times New Roman" w:hAnsi="Times New Roman"/>
                          <w:sz w:val="24"/>
                          <w:szCs w:val="24"/>
                        </w:rPr>
                        <w:t>3</w:t>
                      </w:r>
                      <w:r w:rsidRPr="00742106">
                        <w:rPr>
                          <w:rFonts w:ascii="Times New Roman" w:hAnsi="Times New Roman"/>
                          <w:sz w:val="24"/>
                          <w:szCs w:val="24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</w:p>
    <w:p w:rsidR="00450734" w:rsidRPr="000A543E" w:rsidRDefault="00450734" w:rsidP="00450734">
      <w:pPr>
        <w:tabs>
          <w:tab w:val="left" w:pos="1140"/>
          <w:tab w:val="right" w:pos="8760"/>
        </w:tabs>
        <w:spacing w:line="360" w:lineRule="auto"/>
        <w:ind w:left="570" w:right="26" w:hanging="570"/>
        <w:rPr>
          <w:rFonts w:ascii="Times New Roman" w:hAnsi="Times New Roman"/>
          <w:sz w:val="24"/>
          <w:szCs w:val="24"/>
        </w:rPr>
      </w:pPr>
    </w:p>
    <w:p w:rsidR="00450734" w:rsidRPr="000A543E" w:rsidRDefault="00450734" w:rsidP="00947C2D">
      <w:pPr>
        <w:pStyle w:val="Maths"/>
      </w:pPr>
    </w:p>
    <w:p w:rsidR="00450734" w:rsidRPr="000A543E" w:rsidRDefault="00450734" w:rsidP="00450734">
      <w:pPr>
        <w:pStyle w:val="Default"/>
      </w:pPr>
      <w:r w:rsidRPr="000A543E">
        <w:tab/>
      </w:r>
      <w:r w:rsidRPr="000A543E">
        <w:tab/>
      </w:r>
      <w:r w:rsidRPr="000A543E">
        <w:tab/>
      </w:r>
      <w:r w:rsidRPr="000A543E">
        <w:tab/>
      </w:r>
      <w:r w:rsidRPr="000A543E">
        <w:tab/>
      </w:r>
      <w:r w:rsidRPr="000A543E">
        <w:tab/>
      </w:r>
      <w:r w:rsidRPr="000A543E">
        <w:tab/>
      </w:r>
      <w:r w:rsidRPr="000A543E">
        <w:tab/>
      </w:r>
      <w:r w:rsidRPr="000A543E">
        <w:tab/>
      </w:r>
      <w:r w:rsidRPr="000A543E">
        <w:tab/>
        <w:t xml:space="preserve">                         (3)     </w:t>
      </w:r>
    </w:p>
    <w:p w:rsidR="00F17E67" w:rsidRPr="009F5BFA" w:rsidRDefault="00450734" w:rsidP="009F5BFA">
      <w:pPr>
        <w:pStyle w:val="Default"/>
        <w:ind w:left="6480" w:firstLine="720"/>
      </w:pPr>
      <w:r w:rsidRPr="000A543E">
        <w:t xml:space="preserve">                    EF1.4</w:t>
      </w:r>
      <w:r w:rsidR="00F17E67">
        <w:rPr>
          <w:b/>
          <w:sz w:val="32"/>
          <w:szCs w:val="32"/>
        </w:rPr>
        <w:br w:type="page"/>
      </w:r>
    </w:p>
    <w:p w:rsidR="008D672A" w:rsidRPr="008D672A" w:rsidRDefault="00232862" w:rsidP="008D672A">
      <w:pPr>
        <w:rPr>
          <w:b/>
          <w:i/>
          <w:sz w:val="32"/>
          <w:szCs w:val="32"/>
        </w:rPr>
      </w:pPr>
      <w:r>
        <w:rPr>
          <w:b/>
          <w:sz w:val="32"/>
          <w:szCs w:val="32"/>
        </w:rPr>
        <w:lastRenderedPageBreak/>
        <w:t xml:space="preserve">Block 1 </w:t>
      </w:r>
      <w:r w:rsidR="006939AA">
        <w:rPr>
          <w:b/>
          <w:sz w:val="32"/>
          <w:szCs w:val="32"/>
        </w:rPr>
        <w:t>Practise 1</w:t>
      </w:r>
      <w:r w:rsidR="008D672A">
        <w:rPr>
          <w:b/>
          <w:sz w:val="32"/>
          <w:szCs w:val="32"/>
        </w:rPr>
        <w:t xml:space="preserve">   Marking Information                  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223"/>
        <w:gridCol w:w="2443"/>
        <w:gridCol w:w="3350"/>
      </w:tblGrid>
      <w:tr w:rsidR="00A00AD8" w:rsidTr="00AB72A6">
        <w:tc>
          <w:tcPr>
            <w:tcW w:w="3223" w:type="dxa"/>
            <w:vAlign w:val="center"/>
          </w:tcPr>
          <w:p w:rsidR="00A00AD8" w:rsidRPr="008D672A" w:rsidRDefault="00A00AD8" w:rsidP="002E660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D672A">
              <w:rPr>
                <w:rFonts w:ascii="Times New Roman" w:hAnsi="Times New Roman" w:cs="Times New Roman"/>
                <w:sz w:val="24"/>
                <w:szCs w:val="24"/>
              </w:rPr>
              <w:t>Question</w:t>
            </w:r>
          </w:p>
        </w:tc>
        <w:tc>
          <w:tcPr>
            <w:tcW w:w="2443" w:type="dxa"/>
            <w:vAlign w:val="center"/>
          </w:tcPr>
          <w:p w:rsidR="00A00AD8" w:rsidRPr="00A00AD8" w:rsidRDefault="00A00AD8" w:rsidP="002E660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0AD8">
              <w:rPr>
                <w:rFonts w:ascii="Times New Roman" w:hAnsi="Times New Roman" w:cs="Times New Roman"/>
                <w:b/>
                <w:sz w:val="24"/>
                <w:szCs w:val="24"/>
              </w:rPr>
              <w:t>Points of expected response</w:t>
            </w:r>
          </w:p>
        </w:tc>
        <w:tc>
          <w:tcPr>
            <w:tcW w:w="3350" w:type="dxa"/>
            <w:vAlign w:val="center"/>
          </w:tcPr>
          <w:p w:rsidR="00A00AD8" w:rsidRPr="002E6606" w:rsidRDefault="00A00AD8" w:rsidP="00947C2D">
            <w:pPr>
              <w:pStyle w:val="Maths"/>
              <w:rPr>
                <w:noProof/>
                <w:lang w:eastAsia="en-GB"/>
              </w:rPr>
            </w:pPr>
            <w:r w:rsidRPr="00083DF7">
              <w:rPr>
                <w:noProof/>
                <w:lang w:eastAsia="en-GB"/>
              </w:rPr>
              <w:t>Illustrative scheme</w:t>
            </w:r>
          </w:p>
        </w:tc>
      </w:tr>
      <w:tr w:rsidR="008665DC" w:rsidTr="00AB72A6">
        <w:tc>
          <w:tcPr>
            <w:tcW w:w="3223" w:type="dxa"/>
          </w:tcPr>
          <w:p w:rsidR="008665DC" w:rsidRPr="008D672A" w:rsidRDefault="008665DC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72A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443" w:type="dxa"/>
          </w:tcPr>
          <w:p w:rsidR="00B967DD" w:rsidRDefault="00B967DD" w:rsidP="00947C2D">
            <w:pPr>
              <w:pStyle w:val="Maths"/>
            </w:pPr>
          </w:p>
          <w:p w:rsidR="008665DC" w:rsidRDefault="008665DC" w:rsidP="00947C2D">
            <w:pPr>
              <w:pStyle w:val="Maths"/>
            </w:pPr>
            <w:r w:rsidRPr="000A3B0B">
              <w:sym w:font="Symbol" w:char="F0B7"/>
            </w:r>
            <w:r w:rsidRPr="000A3B0B">
              <w:rPr>
                <w:vertAlign w:val="superscript"/>
              </w:rPr>
              <w:t xml:space="preserve">1 </w:t>
            </w:r>
            <w:r>
              <w:t xml:space="preserve"> </w:t>
            </w:r>
            <w:r w:rsidRPr="000A3B0B">
              <w:t>interprets gradient</w:t>
            </w:r>
          </w:p>
          <w:p w:rsidR="008665DC" w:rsidRDefault="008665DC" w:rsidP="00947C2D">
            <w:pPr>
              <w:pStyle w:val="Maths"/>
            </w:pPr>
          </w:p>
          <w:p w:rsidR="008665DC" w:rsidRDefault="008665DC" w:rsidP="00947C2D">
            <w:pPr>
              <w:pStyle w:val="Maths"/>
            </w:pPr>
            <w:r w:rsidRPr="000A3B0B">
              <w:sym w:font="Symbol" w:char="F0B7"/>
            </w:r>
            <w:r w:rsidRPr="000A3B0B">
              <w:rPr>
                <w:vertAlign w:val="superscript"/>
              </w:rPr>
              <w:t xml:space="preserve">2 </w:t>
            </w:r>
            <w:r>
              <w:t xml:space="preserve"> </w:t>
            </w:r>
            <w:r w:rsidRPr="000A3B0B">
              <w:t>obtains equation</w:t>
            </w:r>
          </w:p>
          <w:p w:rsidR="008665DC" w:rsidRPr="000A3B0B" w:rsidRDefault="008665DC" w:rsidP="00947C2D">
            <w:pPr>
              <w:pStyle w:val="Maths"/>
            </w:pPr>
          </w:p>
        </w:tc>
        <w:tc>
          <w:tcPr>
            <w:tcW w:w="3350" w:type="dxa"/>
          </w:tcPr>
          <w:p w:rsidR="008665DC" w:rsidRDefault="008665DC" w:rsidP="00947C2D">
            <w:pPr>
              <w:pStyle w:val="Maths"/>
            </w:pPr>
            <w:r w:rsidRPr="000A3B0B">
              <w:sym w:font="Symbol" w:char="F0B7"/>
            </w:r>
            <w:r w:rsidRPr="000A3B0B">
              <w:rPr>
                <w:vertAlign w:val="superscript"/>
              </w:rPr>
              <w:t>1</w:t>
            </w:r>
            <w:r>
              <w:t xml:space="preserve"> </w:t>
            </w:r>
            <w:r w:rsidR="00E33951" w:rsidRPr="00A3716C">
              <w:object w:dxaOrig="820" w:dyaOrig="620">
                <v:shape id="_x0000_i2055" type="#_x0000_t75" style="width:40.5pt;height:31.5pt" o:ole="">
                  <v:imagedata r:id="rId71" o:title=""/>
                </v:shape>
                <o:OLEObject Type="Embed" ProgID="Equation.DSMT4" ShapeID="_x0000_i2055" DrawAspect="Content" ObjectID="_1536671385" r:id="rId72"/>
              </w:object>
            </w:r>
            <w:r w:rsidR="00A3716C">
              <w:t xml:space="preserve"> </w:t>
            </w:r>
          </w:p>
          <w:p w:rsidR="008665DC" w:rsidRDefault="008665DC" w:rsidP="00947C2D">
            <w:pPr>
              <w:pStyle w:val="Maths"/>
            </w:pPr>
          </w:p>
          <w:p w:rsidR="008665DC" w:rsidRDefault="008665DC" w:rsidP="00947C2D">
            <w:pPr>
              <w:pStyle w:val="Maths"/>
            </w:pPr>
            <w:r w:rsidRPr="000A3B0B">
              <w:sym w:font="Symbol" w:char="F0B7"/>
            </w:r>
            <w:r w:rsidRPr="000A3B0B">
              <w:rPr>
                <w:vertAlign w:val="superscript"/>
              </w:rPr>
              <w:t>2</w:t>
            </w:r>
            <w:r>
              <w:t xml:space="preserve"> </w:t>
            </w:r>
            <w:r w:rsidR="00E33951" w:rsidRPr="00E33951">
              <w:object w:dxaOrig="2060" w:dyaOrig="620">
                <v:shape id="_x0000_i2056" type="#_x0000_t75" style="width:102.8pt;height:30.75pt" o:ole="">
                  <v:imagedata r:id="rId73" o:title=""/>
                </v:shape>
                <o:OLEObject Type="Embed" ProgID="Equation.DSMT4" ShapeID="_x0000_i2056" DrawAspect="Content" ObjectID="_1536671386" r:id="rId74"/>
              </w:object>
            </w:r>
          </w:p>
          <w:p w:rsidR="008665DC" w:rsidRDefault="008665DC" w:rsidP="00947C2D">
            <w:pPr>
              <w:pStyle w:val="Maths"/>
            </w:pPr>
          </w:p>
          <w:p w:rsidR="008665DC" w:rsidRPr="000A3B0B" w:rsidRDefault="008665DC" w:rsidP="00947C2D">
            <w:pPr>
              <w:pStyle w:val="Maths"/>
            </w:pPr>
            <w:r>
              <w:t>NB c</w:t>
            </w:r>
            <w:r w:rsidRPr="000A3B0B">
              <w:t>an be left in this form</w:t>
            </w:r>
          </w:p>
        </w:tc>
      </w:tr>
      <w:tr w:rsidR="008665DC" w:rsidTr="004D0C6F">
        <w:tc>
          <w:tcPr>
            <w:tcW w:w="9016" w:type="dxa"/>
            <w:gridSpan w:val="3"/>
          </w:tcPr>
          <w:p w:rsidR="008665DC" w:rsidRPr="008D672A" w:rsidRDefault="008665DC" w:rsidP="00947C2D">
            <w:pPr>
              <w:pStyle w:val="Maths"/>
            </w:pPr>
            <w:r w:rsidRPr="008D672A">
              <w:t xml:space="preserve">Note:    No marks should be deducted as a result of an error subsequent to </w:t>
            </w:r>
            <w:r w:rsidRPr="008D672A">
              <w:sym w:font="Symbol" w:char="F0B7"/>
            </w:r>
            <w:r w:rsidRPr="008D672A">
              <w:rPr>
                <w:vertAlign w:val="superscript"/>
              </w:rPr>
              <w:t>2</w:t>
            </w:r>
            <w:r w:rsidRPr="008D672A">
              <w:t xml:space="preserve"> being awarded.</w:t>
            </w:r>
          </w:p>
        </w:tc>
      </w:tr>
      <w:tr w:rsidR="00CD2AF6" w:rsidTr="00AB72A6">
        <w:tc>
          <w:tcPr>
            <w:tcW w:w="3223" w:type="dxa"/>
          </w:tcPr>
          <w:p w:rsidR="00CD2AF6" w:rsidRPr="008D672A" w:rsidRDefault="00CD2A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72A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CD2AF6" w:rsidRPr="008D672A" w:rsidRDefault="00CD2AF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2AF6" w:rsidRPr="008D672A" w:rsidRDefault="00CD2AF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2AF6" w:rsidRPr="008D672A" w:rsidRDefault="00CD2AF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CD2AF6" w:rsidRPr="008D672A" w:rsidRDefault="00CD2AF6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43" w:type="dxa"/>
          </w:tcPr>
          <w:p w:rsidR="00CD2AF6" w:rsidRDefault="00CD2AF6" w:rsidP="00947C2D">
            <w:pPr>
              <w:pStyle w:val="Maths"/>
            </w:pPr>
          </w:p>
          <w:p w:rsidR="00CD2AF6" w:rsidRDefault="00CD2AF6" w:rsidP="00947C2D">
            <w:pPr>
              <w:pStyle w:val="Maths"/>
            </w:pPr>
            <w:r w:rsidRPr="000A3B0B">
              <w:sym w:font="Symbol" w:char="F0B7"/>
            </w:r>
            <w:r w:rsidRPr="000A3B0B">
              <w:rPr>
                <w:vertAlign w:val="superscript"/>
              </w:rPr>
              <w:t>1</w:t>
            </w:r>
            <w:r>
              <w:rPr>
                <w:vertAlign w:val="superscript"/>
              </w:rPr>
              <w:t xml:space="preserve"> </w:t>
            </w:r>
            <w:r w:rsidRPr="000A3B0B">
              <w:t xml:space="preserve">interprets </w:t>
            </w:r>
            <w:r w:rsidR="008214A5">
              <w:t>perpendicular</w:t>
            </w:r>
          </w:p>
          <w:p w:rsidR="00CD2AF6" w:rsidRDefault="00CD2AF6" w:rsidP="00947C2D">
            <w:pPr>
              <w:pStyle w:val="Maths"/>
            </w:pPr>
          </w:p>
          <w:p w:rsidR="00CD2AF6" w:rsidRPr="000A3B0B" w:rsidRDefault="00CD2AF6" w:rsidP="00947C2D">
            <w:pPr>
              <w:pStyle w:val="Maths"/>
            </w:pPr>
            <w:r w:rsidRPr="000A3B0B">
              <w:sym w:font="Symbol" w:char="F0B7"/>
            </w:r>
            <w:r w:rsidRPr="000A3B0B">
              <w:rPr>
                <w:vertAlign w:val="superscript"/>
              </w:rPr>
              <w:t xml:space="preserve">2 </w:t>
            </w:r>
            <w:r>
              <w:t xml:space="preserve"> </w:t>
            </w:r>
            <w:r w:rsidRPr="000A3B0B">
              <w:t>substitutes correctly</w:t>
            </w:r>
          </w:p>
        </w:tc>
        <w:tc>
          <w:tcPr>
            <w:tcW w:w="3350" w:type="dxa"/>
          </w:tcPr>
          <w:p w:rsidR="00B967DD" w:rsidRDefault="00B967DD"/>
          <w:p w:rsidR="00CD2AF6" w:rsidRDefault="00CD2AF6">
            <w:r w:rsidRPr="000A3B0B">
              <w:sym w:font="Symbol" w:char="F0B7"/>
            </w:r>
            <w:r w:rsidRPr="000A3B0B">
              <w:rPr>
                <w:vertAlign w:val="superscript"/>
              </w:rPr>
              <w:t>1</w:t>
            </w:r>
            <w:r>
              <w:t xml:space="preserve"> </w:t>
            </w:r>
            <w:r w:rsidR="008214A5" w:rsidRPr="008214A5">
              <w:rPr>
                <w:position w:val="-24"/>
              </w:rPr>
              <w:object w:dxaOrig="980" w:dyaOrig="620">
                <v:shape id="_x0000_i2057" type="#_x0000_t75" style="width:48.75pt;height:30pt" o:ole="">
                  <v:imagedata r:id="rId75" o:title=""/>
                </v:shape>
                <o:OLEObject Type="Embed" ProgID="Equation.DSMT4" ShapeID="_x0000_i2057" DrawAspect="Content" ObjectID="_1536671387" r:id="rId76"/>
              </w:object>
            </w:r>
          </w:p>
          <w:p w:rsidR="00CD2AF6" w:rsidRDefault="00CD2AF6"/>
          <w:p w:rsidR="00CD2AF6" w:rsidRDefault="00CD2AF6">
            <w:r w:rsidRPr="000A3B0B">
              <w:sym w:font="Symbol" w:char="F0B7"/>
            </w:r>
            <w:r>
              <w:rPr>
                <w:vertAlign w:val="superscript"/>
              </w:rPr>
              <w:t xml:space="preserve">2 </w:t>
            </w:r>
            <w:r w:rsidR="008214A5" w:rsidRPr="008214A5">
              <w:rPr>
                <w:position w:val="-24"/>
              </w:rPr>
              <w:object w:dxaOrig="1980" w:dyaOrig="620">
                <v:shape id="_x0000_i2058" type="#_x0000_t75" style="width:99pt;height:30.75pt" o:ole="">
                  <v:imagedata r:id="rId77" o:title=""/>
                </v:shape>
                <o:OLEObject Type="Embed" ProgID="Equation.DSMT4" ShapeID="_x0000_i2058" DrawAspect="Content" ObjectID="_1536671388" r:id="rId78"/>
              </w:object>
            </w:r>
          </w:p>
        </w:tc>
      </w:tr>
      <w:tr w:rsidR="00CD2AF6" w:rsidTr="004D0C6F">
        <w:tc>
          <w:tcPr>
            <w:tcW w:w="9016" w:type="dxa"/>
            <w:gridSpan w:val="3"/>
          </w:tcPr>
          <w:p w:rsidR="00CD2AF6" w:rsidRPr="008D672A" w:rsidRDefault="00CD2AF6" w:rsidP="00947C2D">
            <w:pPr>
              <w:pStyle w:val="Maths"/>
            </w:pPr>
            <w:r w:rsidRPr="008D672A">
              <w:t xml:space="preserve">Note:    No marks should be deducted as a result of an error subsequent to </w:t>
            </w:r>
            <w:r w:rsidRPr="008D672A">
              <w:sym w:font="Symbol" w:char="F0B7"/>
            </w:r>
            <w:r w:rsidRPr="008D672A">
              <w:rPr>
                <w:vertAlign w:val="superscript"/>
              </w:rPr>
              <w:t>2</w:t>
            </w:r>
            <w:r w:rsidRPr="008D672A">
              <w:t xml:space="preserve"> being awarded.</w:t>
            </w:r>
          </w:p>
        </w:tc>
      </w:tr>
      <w:tr w:rsidR="00CD2AF6" w:rsidTr="00AB72A6">
        <w:tc>
          <w:tcPr>
            <w:tcW w:w="3223" w:type="dxa"/>
          </w:tcPr>
          <w:p w:rsidR="00CD2AF6" w:rsidRPr="008D672A" w:rsidRDefault="00CD2AF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72A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443" w:type="dxa"/>
          </w:tcPr>
          <w:p w:rsidR="00CD2AF6" w:rsidRDefault="00CD2AF6" w:rsidP="00947C2D">
            <w:pPr>
              <w:pStyle w:val="Maths"/>
            </w:pPr>
            <w:r>
              <w:t xml:space="preserve">#2.1 </w:t>
            </w:r>
            <w:r w:rsidRPr="000A3B0B">
              <w:t>uses correct strategy</w:t>
            </w:r>
            <w:r>
              <w:t xml:space="preserve"> </w:t>
            </w:r>
          </w:p>
          <w:p w:rsidR="0066266A" w:rsidRDefault="0066266A" w:rsidP="00947C2D">
            <w:pPr>
              <w:pStyle w:val="Maths"/>
            </w:pPr>
          </w:p>
          <w:p w:rsidR="0066266A" w:rsidRDefault="0066266A" w:rsidP="00947C2D">
            <w:pPr>
              <w:pStyle w:val="Maths"/>
            </w:pPr>
          </w:p>
          <w:p w:rsidR="00CD2AF6" w:rsidRDefault="0066266A" w:rsidP="00947C2D">
            <w:pPr>
              <w:pStyle w:val="Maths"/>
            </w:pPr>
            <w:r w:rsidRPr="000A3B0B">
              <w:sym w:font="Symbol" w:char="F0B7"/>
            </w:r>
            <w:r w:rsidRPr="000A3B0B">
              <w:rPr>
                <w:vertAlign w:val="superscript"/>
              </w:rPr>
              <w:t>1</w:t>
            </w:r>
            <w:r>
              <w:t xml:space="preserve"> </w:t>
            </w:r>
            <w:r w:rsidRPr="000A3B0B">
              <w:t xml:space="preserve">finds </w:t>
            </w:r>
            <w:r w:rsidR="00CA1386">
              <w:t>angle to x-axis</w:t>
            </w:r>
            <w:r>
              <w:t xml:space="preserve"> </w:t>
            </w:r>
          </w:p>
          <w:p w:rsidR="0066266A" w:rsidRDefault="0066266A" w:rsidP="00947C2D">
            <w:pPr>
              <w:pStyle w:val="Maths"/>
            </w:pPr>
          </w:p>
          <w:p w:rsidR="00CD2AF6" w:rsidRPr="000A3B0B" w:rsidRDefault="00CD2AF6" w:rsidP="00947C2D">
            <w:pPr>
              <w:pStyle w:val="Maths"/>
            </w:pPr>
          </w:p>
        </w:tc>
        <w:tc>
          <w:tcPr>
            <w:tcW w:w="3350" w:type="dxa"/>
          </w:tcPr>
          <w:p w:rsidR="0066266A" w:rsidRDefault="0066266A" w:rsidP="00947C2D">
            <w:pPr>
              <w:pStyle w:val="Maths"/>
            </w:pPr>
            <w:r>
              <w:t xml:space="preserve">#2.1 </w:t>
            </w:r>
            <w:r w:rsidRPr="000A3B0B">
              <w:t xml:space="preserve">evidence of </w:t>
            </w:r>
            <w:r w:rsidRPr="000A3B0B">
              <w:rPr>
                <w:position w:val="-6"/>
              </w:rPr>
              <w:object w:dxaOrig="1020" w:dyaOrig="320">
                <v:shape id="_x0000_i2059" type="#_x0000_t75" style="width:51pt;height:15.75pt" o:ole="">
                  <v:imagedata r:id="rId79" o:title=""/>
                </v:shape>
                <o:OLEObject Type="Embed" ProgID="Equation.DSMT4" ShapeID="_x0000_i2059" DrawAspect="Content" ObjectID="_1536671389" r:id="rId80"/>
              </w:object>
            </w:r>
            <w:r w:rsidRPr="000A3B0B">
              <w:t xml:space="preserve"> to find </w:t>
            </w:r>
            <w:r>
              <w:t>an</w:t>
            </w:r>
            <w:r w:rsidRPr="000A3B0B">
              <w:t xml:space="preserve"> angle</w:t>
            </w:r>
          </w:p>
          <w:p w:rsidR="0066266A" w:rsidRDefault="0066266A"/>
          <w:p w:rsidR="0066266A" w:rsidRDefault="00435412" w:rsidP="00947C2D">
            <w:pPr>
              <w:pStyle w:val="Maths"/>
            </w:pPr>
            <w:r w:rsidRPr="000A3B0B">
              <w:sym w:font="Symbol" w:char="F0B7"/>
            </w:r>
            <w:r w:rsidRPr="000A3B0B">
              <w:rPr>
                <w:vertAlign w:val="superscript"/>
              </w:rPr>
              <w:t>1</w:t>
            </w:r>
            <w:r w:rsidR="00CA1386" w:rsidRPr="000A3B0B">
              <w:object w:dxaOrig="1740" w:dyaOrig="360">
                <v:shape id="_x0000_i2060" type="#_x0000_t75" style="width:87pt;height:18pt" o:ole="">
                  <v:imagedata r:id="rId81" o:title=""/>
                </v:shape>
                <o:OLEObject Type="Embed" ProgID="Equation.DSMT4" ShapeID="_x0000_i2060" DrawAspect="Content" ObjectID="_1536671390" r:id="rId82"/>
              </w:object>
            </w:r>
            <w:r w:rsidR="00CA1386" w:rsidRPr="000A3B0B">
              <w:t>(</w:t>
            </w:r>
            <w:r w:rsidR="00CA1386">
              <w:t>accept 76</w:t>
            </w:r>
            <w:r w:rsidR="00CA1386" w:rsidRPr="000A3B0B">
              <w:sym w:font="Symbol" w:char="F0B0"/>
            </w:r>
            <w:r w:rsidR="00CA1386" w:rsidRPr="000A3B0B">
              <w:t>)</w:t>
            </w:r>
          </w:p>
          <w:p w:rsidR="00CA1386" w:rsidRDefault="00CA1386" w:rsidP="00947C2D">
            <w:pPr>
              <w:pStyle w:val="Maths"/>
            </w:pPr>
          </w:p>
          <w:p w:rsidR="0066266A" w:rsidRDefault="00435412" w:rsidP="00947C2D">
            <w:pPr>
              <w:pStyle w:val="Maths"/>
            </w:pPr>
            <w:r w:rsidRPr="000A3B0B">
              <w:t xml:space="preserve"> </w:t>
            </w:r>
          </w:p>
          <w:p w:rsidR="00435412" w:rsidRDefault="00435412" w:rsidP="00947C2D">
            <w:pPr>
              <w:pStyle w:val="Maths"/>
            </w:pPr>
          </w:p>
        </w:tc>
      </w:tr>
      <w:tr w:rsidR="00CD2AF6" w:rsidTr="00AB72A6">
        <w:tc>
          <w:tcPr>
            <w:tcW w:w="3223" w:type="dxa"/>
          </w:tcPr>
          <w:p w:rsidR="00CD2AF6" w:rsidRPr="008D672A" w:rsidRDefault="0043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72A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443" w:type="dxa"/>
          </w:tcPr>
          <w:p w:rsidR="00CD2AF6" w:rsidRPr="00435412" w:rsidRDefault="0043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5412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435412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1 </w:t>
            </w:r>
            <w:r w:rsidRPr="00435412">
              <w:rPr>
                <w:rFonts w:ascii="Times New Roman" w:hAnsi="Times New Roman" w:cs="Times New Roman"/>
                <w:sz w:val="24"/>
                <w:szCs w:val="24"/>
              </w:rPr>
              <w:t xml:space="preserve"> uses </w:t>
            </w:r>
            <w:r w:rsidRPr="0043541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20" w:dyaOrig="320">
                <v:shape id="_x0000_i2061" type="#_x0000_t75" style="width:51pt;height:15.75pt" o:ole="">
                  <v:imagedata r:id="rId83" o:title=""/>
                </v:shape>
                <o:OLEObject Type="Embed" ProgID="Equation.DSMT4" ShapeID="_x0000_i2061" DrawAspect="Content" ObjectID="_1536671391" r:id="rId84"/>
              </w:object>
            </w:r>
          </w:p>
          <w:p w:rsidR="00435412" w:rsidRDefault="00435412"/>
          <w:p w:rsidR="00435412" w:rsidRDefault="00435412"/>
          <w:p w:rsidR="00435412" w:rsidRPr="00EA5D23" w:rsidRDefault="004354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35412">
              <w:rPr>
                <w:rFonts w:ascii="Times New Roman" w:hAnsi="Times New Roman" w:cs="Times New Roman"/>
                <w:sz w:val="24"/>
                <w:szCs w:val="24"/>
              </w:rPr>
              <w:t>#2.2 interprets correct angle and correct explanation</w:t>
            </w:r>
          </w:p>
          <w:p w:rsidR="00435412" w:rsidRDefault="00435412"/>
        </w:tc>
        <w:tc>
          <w:tcPr>
            <w:tcW w:w="3350" w:type="dxa"/>
          </w:tcPr>
          <w:p w:rsidR="00435412" w:rsidRPr="000A3B0B" w:rsidRDefault="00435412" w:rsidP="00435412">
            <w:pPr>
              <w:tabs>
                <w:tab w:val="left" w:pos="601"/>
                <w:tab w:val="right" w:pos="9026"/>
              </w:tabs>
              <w:rPr>
                <w:rFonts w:ascii="Times New Roman" w:hAnsi="Times New Roman"/>
                <w:sz w:val="24"/>
                <w:szCs w:val="24"/>
              </w:rPr>
            </w:pPr>
            <w:r w:rsidRPr="000A3B0B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0A3B0B">
              <w:rPr>
                <w:rFonts w:ascii="Times New Roman" w:hAnsi="Times New Roman"/>
                <w:sz w:val="24"/>
                <w:szCs w:val="24"/>
                <w:vertAlign w:val="superscript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0A3B0B">
              <w:rPr>
                <w:rFonts w:ascii="Times New Roman" w:hAnsi="Times New Roman"/>
                <w:position w:val="-10"/>
                <w:sz w:val="24"/>
                <w:szCs w:val="24"/>
              </w:rPr>
              <w:object w:dxaOrig="1700" w:dyaOrig="360">
                <v:shape id="_x0000_i2062" type="#_x0000_t75" style="width:84.75pt;height:18pt" o:ole="">
                  <v:imagedata r:id="rId85" o:title=""/>
                </v:shape>
                <o:OLEObject Type="Embed" ProgID="Equation.DSMT4" ShapeID="_x0000_i2062" DrawAspect="Content" ObjectID="_1536671392" r:id="rId86"/>
              </w:object>
            </w:r>
            <w:r w:rsidRPr="000A3B0B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  <w:p w:rsidR="00435412" w:rsidRDefault="00435412" w:rsidP="00435412">
            <w:pPr>
              <w:rPr>
                <w:rFonts w:ascii="Times New Roman" w:hAnsi="Times New Roman"/>
                <w:sz w:val="24"/>
                <w:szCs w:val="24"/>
              </w:rPr>
            </w:pPr>
            <w:r w:rsidRPr="000A3B0B">
              <w:rPr>
                <w:rFonts w:ascii="Times New Roman" w:hAnsi="Times New Roman"/>
                <w:sz w:val="24"/>
                <w:szCs w:val="24"/>
              </w:rPr>
              <w:t>(stated or implied by #2.2)</w:t>
            </w:r>
          </w:p>
          <w:p w:rsidR="00CD2AF6" w:rsidRDefault="00CD2AF6"/>
          <w:p w:rsidR="00435412" w:rsidRDefault="00435412" w:rsidP="00947C2D">
            <w:pPr>
              <w:pStyle w:val="Maths"/>
            </w:pPr>
            <w:r w:rsidRPr="000A3B0B">
              <w:t>#</w:t>
            </w:r>
            <w:r>
              <w:t xml:space="preserve">2.2 </w:t>
            </w:r>
            <w:r w:rsidR="00EA5D23">
              <w:t>ramp</w:t>
            </w:r>
            <w:r w:rsidR="00CA51CD">
              <w:t xml:space="preserve"> is </w:t>
            </w:r>
            <w:r w:rsidR="00EA5D23">
              <w:t xml:space="preserve">not </w:t>
            </w:r>
            <w:r w:rsidR="00CA51CD">
              <w:t xml:space="preserve">safe as </w:t>
            </w:r>
            <w:r w:rsidR="00EA5D23" w:rsidRPr="00127676">
              <w:rPr>
                <w:position w:val="-6"/>
              </w:rPr>
              <w:object w:dxaOrig="920" w:dyaOrig="279">
                <v:shape id="_x0000_i2063" type="#_x0000_t75" style="width:45.75pt;height:14.25pt" o:ole="">
                  <v:imagedata r:id="rId87" o:title=""/>
                </v:shape>
                <o:OLEObject Type="Embed" ProgID="Equation.DSMT4" ShapeID="_x0000_i2063" DrawAspect="Content" ObjectID="_1536671393" r:id="rId88"/>
              </w:object>
            </w:r>
            <w:r w:rsidR="00CA51CD">
              <w:t xml:space="preserve"> </w:t>
            </w:r>
            <w:r w:rsidR="00CA51CD" w:rsidRPr="00F25B50">
              <w:rPr>
                <w:b/>
              </w:rPr>
              <w:t>and</w:t>
            </w:r>
            <w:r w:rsidR="00CA51CD">
              <w:t xml:space="preserve"> </w:t>
            </w:r>
            <w:r w:rsidR="00EA5D23">
              <w:t xml:space="preserve"> 0.27&gt;0.1</w:t>
            </w:r>
          </w:p>
        </w:tc>
      </w:tr>
      <w:tr w:rsidR="00435412" w:rsidTr="004D0C6F">
        <w:tc>
          <w:tcPr>
            <w:tcW w:w="9016" w:type="dxa"/>
            <w:gridSpan w:val="3"/>
          </w:tcPr>
          <w:p w:rsidR="00435412" w:rsidRPr="008D672A" w:rsidRDefault="00435412" w:rsidP="00947C2D">
            <w:pPr>
              <w:pStyle w:val="Maths"/>
            </w:pPr>
            <w:r w:rsidRPr="008D672A">
              <w:t>Note:</w:t>
            </w:r>
            <w:r w:rsidR="00CA51CD" w:rsidRPr="008D672A">
              <w:t xml:space="preserve">     tan 1</w:t>
            </w:r>
            <w:r w:rsidR="00EA5D23">
              <w:t>6</w:t>
            </w:r>
            <w:r w:rsidR="00CA51CD" w:rsidRPr="008D672A">
              <w:t>5</w:t>
            </w:r>
            <w:r w:rsidRPr="008D672A">
              <w:rPr>
                <w:rFonts w:ascii="Arial" w:hAnsi="Arial" w:cs="Arial"/>
              </w:rPr>
              <w:t xml:space="preserve">° </w:t>
            </w:r>
            <w:r w:rsidRPr="008D672A">
              <w:t xml:space="preserve">also gets </w:t>
            </w:r>
            <w:r w:rsidRPr="008D672A">
              <w:sym w:font="Symbol" w:char="F0B7"/>
            </w:r>
            <w:r w:rsidRPr="008D672A">
              <w:t xml:space="preserve">1 as </w:t>
            </w:r>
            <w:proofErr w:type="gramStart"/>
            <w:r w:rsidRPr="008D672A">
              <w:t>does</w:t>
            </w:r>
            <w:proofErr w:type="gramEnd"/>
            <w:r w:rsidRPr="008D672A">
              <w:t xml:space="preserve"> </w:t>
            </w:r>
            <w:r w:rsidRPr="008D672A">
              <w:rPr>
                <w:rFonts w:ascii="Arial" w:hAnsi="Arial" w:cs="Arial"/>
              </w:rPr>
              <w:t>−</w:t>
            </w:r>
            <w:r w:rsidR="00CA51CD" w:rsidRPr="008D672A">
              <w:t>tan 1</w:t>
            </w:r>
            <w:r w:rsidR="00EA5D23">
              <w:t>6</w:t>
            </w:r>
            <w:r w:rsidR="00CA51CD" w:rsidRPr="008D672A">
              <w:t>5</w:t>
            </w:r>
            <w:r w:rsidRPr="008D672A">
              <w:rPr>
                <w:rFonts w:ascii="Arial" w:hAnsi="Arial" w:cs="Arial"/>
              </w:rPr>
              <w:t>°</w:t>
            </w:r>
            <w:r w:rsidRPr="008D672A">
              <w:t>.</w:t>
            </w:r>
          </w:p>
        </w:tc>
      </w:tr>
      <w:tr w:rsidR="00435412" w:rsidTr="00AB72A6">
        <w:tc>
          <w:tcPr>
            <w:tcW w:w="3223" w:type="dxa"/>
          </w:tcPr>
          <w:p w:rsidR="00435412" w:rsidRPr="008D672A" w:rsidRDefault="00E12F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72A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443" w:type="dxa"/>
          </w:tcPr>
          <w:p w:rsidR="00E12FD2" w:rsidRDefault="00E12FD2" w:rsidP="00947C2D">
            <w:pPr>
              <w:pStyle w:val="Maths"/>
              <w:rPr>
                <w:color w:val="000000"/>
              </w:rPr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1</w:t>
            </w:r>
            <w:r>
              <w:t xml:space="preserve"> </w:t>
            </w:r>
            <w:r w:rsidRPr="003E4D0F">
              <w:t>correct horizontal translation</w:t>
            </w:r>
          </w:p>
          <w:p w:rsidR="00E12FD2" w:rsidRPr="003E4D0F" w:rsidRDefault="00E12FD2" w:rsidP="00947C2D">
            <w:pPr>
              <w:pStyle w:val="Maths"/>
            </w:pPr>
          </w:p>
          <w:p w:rsidR="00E12FD2" w:rsidRPr="003E4D0F" w:rsidRDefault="00E12FD2" w:rsidP="00947C2D">
            <w:pPr>
              <w:pStyle w:val="Maths"/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2</w:t>
            </w:r>
            <w:r>
              <w:t xml:space="preserve"> </w:t>
            </w:r>
            <w:r w:rsidRPr="003E4D0F">
              <w:t>correct vertical translation</w:t>
            </w:r>
          </w:p>
          <w:p w:rsidR="00E12FD2" w:rsidRDefault="00E12FD2" w:rsidP="00947C2D">
            <w:pPr>
              <w:pStyle w:val="Maths"/>
            </w:pPr>
          </w:p>
          <w:p w:rsidR="00E12FD2" w:rsidRPr="003E4D0F" w:rsidRDefault="00E12FD2" w:rsidP="00947C2D">
            <w:pPr>
              <w:pStyle w:val="Maths"/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3</w:t>
            </w:r>
            <w:r>
              <w:t xml:space="preserve"> </w:t>
            </w:r>
            <w:r w:rsidRPr="003E4D0F">
              <w:t>correctly annotated diagram</w:t>
            </w:r>
          </w:p>
          <w:p w:rsidR="00435412" w:rsidRDefault="00435412"/>
        </w:tc>
        <w:tc>
          <w:tcPr>
            <w:tcW w:w="3350" w:type="dxa"/>
          </w:tcPr>
          <w:p w:rsidR="00E12FD2" w:rsidRPr="003E4D0F" w:rsidRDefault="00E12FD2" w:rsidP="00947C2D">
            <w:pPr>
              <w:pStyle w:val="Maths"/>
              <w:rPr>
                <w:color w:val="000000"/>
              </w:rPr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1</w:t>
            </w:r>
            <w:r>
              <w:t xml:space="preserve"> </w:t>
            </w:r>
            <w:r w:rsidRPr="00481071">
              <w:rPr>
                <w:i/>
              </w:rPr>
              <w:t>x</w:t>
            </w:r>
            <w:r w:rsidRPr="003E4D0F">
              <w:t>-coordinates must be correct</w:t>
            </w:r>
          </w:p>
          <w:p w:rsidR="00E12FD2" w:rsidRPr="003E4D0F" w:rsidRDefault="00E12FD2" w:rsidP="00947C2D">
            <w:pPr>
              <w:pStyle w:val="Maths"/>
            </w:pPr>
          </w:p>
          <w:p w:rsidR="00E12FD2" w:rsidRPr="003E4D0F" w:rsidRDefault="00E12FD2" w:rsidP="00947C2D">
            <w:pPr>
              <w:pStyle w:val="Maths"/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2</w:t>
            </w:r>
            <w:r>
              <w:t xml:space="preserve"> </w:t>
            </w:r>
            <w:r w:rsidRPr="00481071">
              <w:rPr>
                <w:i/>
              </w:rPr>
              <w:t>y</w:t>
            </w:r>
            <w:r w:rsidRPr="003E4D0F">
              <w:t>-coordinates must be correct</w:t>
            </w:r>
          </w:p>
          <w:p w:rsidR="00E87137" w:rsidRPr="003E4D0F" w:rsidRDefault="00E87137" w:rsidP="00947C2D">
            <w:pPr>
              <w:pStyle w:val="Maths"/>
            </w:pPr>
          </w:p>
          <w:p w:rsidR="00E12FD2" w:rsidRPr="003E4D0F" w:rsidRDefault="00E12FD2" w:rsidP="00947C2D">
            <w:pPr>
              <w:pStyle w:val="Maths"/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3</w:t>
            </w:r>
            <w:r>
              <w:t xml:space="preserve"> </w:t>
            </w:r>
            <w:r w:rsidRPr="003E4D0F">
              <w:t>correct shape and annotation</w:t>
            </w:r>
            <w:r w:rsidR="00AB5B35">
              <w:t xml:space="preserve"> of (0, 1) and (-5, 7)</w:t>
            </w:r>
          </w:p>
          <w:p w:rsidR="00435412" w:rsidRDefault="00435412"/>
        </w:tc>
      </w:tr>
      <w:tr w:rsidR="00E12FD2" w:rsidTr="004D0C6F">
        <w:tc>
          <w:tcPr>
            <w:tcW w:w="9016" w:type="dxa"/>
            <w:gridSpan w:val="3"/>
          </w:tcPr>
          <w:p w:rsidR="002E6606" w:rsidRPr="008D672A" w:rsidRDefault="00E12FD2" w:rsidP="00947C2D">
            <w:pPr>
              <w:pStyle w:val="Maths"/>
            </w:pPr>
            <w:r w:rsidRPr="008D672A">
              <w:t xml:space="preserve">Notes:        </w:t>
            </w:r>
          </w:p>
          <w:p w:rsidR="00E12FD2" w:rsidRPr="008D672A" w:rsidRDefault="002E6606" w:rsidP="00947C2D">
            <w:pPr>
              <w:pStyle w:val="Maths"/>
            </w:pPr>
            <w:r w:rsidRPr="008D672A">
              <w:rPr>
                <w:color w:val="000000"/>
              </w:rPr>
              <w:t xml:space="preserve">                  </w:t>
            </w:r>
            <w:r w:rsidR="00E12FD2" w:rsidRPr="008D672A">
              <w:t xml:space="preserve">Award 2 points of process for correctly drawn and annotated graph of </w:t>
            </w:r>
          </w:p>
          <w:p w:rsidR="00E12FD2" w:rsidRPr="008D672A" w:rsidRDefault="00E12FD2" w:rsidP="00947C2D">
            <w:pPr>
              <w:pStyle w:val="Maths"/>
              <w:rPr>
                <w:color w:val="000000"/>
              </w:rPr>
            </w:pPr>
            <w:r w:rsidRPr="008D672A">
              <w:lastRenderedPageBreak/>
              <w:t xml:space="preserve">                                     </w:t>
            </w:r>
            <w:r w:rsidR="00AB5B35" w:rsidRPr="008D672A">
              <w:rPr>
                <w:position w:val="-10"/>
              </w:rPr>
              <w:object w:dxaOrig="1560" w:dyaOrig="320">
                <v:shape id="_x0000_i2064" type="#_x0000_t75" style="width:78pt;height:15.75pt" o:ole="">
                  <v:imagedata r:id="rId89" o:title=""/>
                </v:shape>
                <o:OLEObject Type="Embed" ProgID="Equation.DSMT4" ShapeID="_x0000_i2064" DrawAspect="Content" ObjectID="_1536671394" r:id="rId90"/>
              </w:object>
            </w:r>
            <w:r w:rsidR="00E87137" w:rsidRPr="008D672A">
              <w:t xml:space="preserve"> or  </w:t>
            </w:r>
            <w:r w:rsidR="00AB5B35" w:rsidRPr="008D672A">
              <w:rPr>
                <w:position w:val="-10"/>
              </w:rPr>
              <w:object w:dxaOrig="1560" w:dyaOrig="320">
                <v:shape id="_x0000_i2065" type="#_x0000_t75" style="width:78pt;height:15.75pt" o:ole="">
                  <v:imagedata r:id="rId91" o:title=""/>
                </v:shape>
                <o:OLEObject Type="Embed" ProgID="Equation.DSMT4" ShapeID="_x0000_i2065" DrawAspect="Content" ObjectID="_1536671395" r:id="rId92"/>
              </w:object>
            </w:r>
            <w:r w:rsidRPr="008D672A">
              <w:t xml:space="preserve"> </w:t>
            </w:r>
          </w:p>
          <w:p w:rsidR="00E12FD2" w:rsidRPr="008D672A" w:rsidRDefault="00E12FD2" w:rsidP="00947C2D">
            <w:pPr>
              <w:pStyle w:val="Maths"/>
            </w:pPr>
            <w:r w:rsidRPr="008D672A">
              <w:t xml:space="preserve">                   Award 1 point of process for</w:t>
            </w:r>
          </w:p>
          <w:p w:rsidR="00CC351B" w:rsidRPr="008D672A" w:rsidRDefault="00E12FD2" w:rsidP="00947C2D">
            <w:pPr>
              <w:pStyle w:val="Maths"/>
            </w:pPr>
            <w:r w:rsidRPr="008D672A">
              <w:t xml:space="preserve">                                     </w:t>
            </w:r>
            <w:r w:rsidR="00AB5B35" w:rsidRPr="008D672A">
              <w:rPr>
                <w:position w:val="-10"/>
              </w:rPr>
              <w:object w:dxaOrig="2220" w:dyaOrig="320">
                <v:shape id="_x0000_i2066" type="#_x0000_t75" style="width:111pt;height:16.5pt" o:ole="">
                  <v:imagedata r:id="rId93" o:title=""/>
                </v:shape>
                <o:OLEObject Type="Embed" ProgID="Equation.DSMT4" ShapeID="_x0000_i2066" DrawAspect="Content" ObjectID="_1536671396" r:id="rId94"/>
              </w:object>
            </w:r>
            <w:r w:rsidRPr="008D672A">
              <w:t xml:space="preserve"> where </w:t>
            </w:r>
            <w:r w:rsidRPr="008D672A">
              <w:rPr>
                <w:i/>
              </w:rPr>
              <w:t>x</w:t>
            </w:r>
            <w:r w:rsidRPr="008D672A">
              <w:t xml:space="preserve">-coordinates are consistent, </w:t>
            </w:r>
          </w:p>
          <w:p w:rsidR="008D672A" w:rsidRPr="008D672A" w:rsidRDefault="00CC351B" w:rsidP="00947C2D">
            <w:pPr>
              <w:pStyle w:val="Maths"/>
            </w:pPr>
            <w:r w:rsidRPr="008D672A">
              <w:t xml:space="preserve">                              </w:t>
            </w:r>
            <w:proofErr w:type="gramStart"/>
            <w:r w:rsidR="00E12FD2" w:rsidRPr="008D672A">
              <w:t>and</w:t>
            </w:r>
            <w:proofErr w:type="gramEnd"/>
            <w:r w:rsidR="00E12FD2" w:rsidRPr="008D672A">
              <w:t xml:space="preserve"> </w:t>
            </w:r>
            <w:r w:rsidR="00AB5B35" w:rsidRPr="008D672A">
              <w:rPr>
                <w:position w:val="-10"/>
              </w:rPr>
              <w:object w:dxaOrig="2220" w:dyaOrig="320">
                <v:shape id="_x0000_i2067" type="#_x0000_t75" style="width:111pt;height:16.5pt" o:ole="">
                  <v:imagedata r:id="rId95" o:title=""/>
                </v:shape>
                <o:OLEObject Type="Embed" ProgID="Equation.DSMT4" ShapeID="_x0000_i2067" DrawAspect="Content" ObjectID="_1536671397" r:id="rId96"/>
              </w:object>
            </w:r>
            <w:r w:rsidR="00E12FD2" w:rsidRPr="008D672A">
              <w:t xml:space="preserve"> where </w:t>
            </w:r>
            <w:r w:rsidR="00E12FD2" w:rsidRPr="008D672A">
              <w:rPr>
                <w:i/>
              </w:rPr>
              <w:t>y</w:t>
            </w:r>
            <w:r w:rsidR="00E12FD2" w:rsidRPr="008D672A">
              <w:t>-coordinates are consistent.</w:t>
            </w:r>
          </w:p>
        </w:tc>
      </w:tr>
      <w:tr w:rsidR="00435412" w:rsidTr="00AB72A6">
        <w:tc>
          <w:tcPr>
            <w:tcW w:w="3223" w:type="dxa"/>
          </w:tcPr>
          <w:p w:rsidR="00435412" w:rsidRPr="008D672A" w:rsidRDefault="00CC35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72A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6</w:t>
            </w:r>
          </w:p>
        </w:tc>
        <w:tc>
          <w:tcPr>
            <w:tcW w:w="2443" w:type="dxa"/>
          </w:tcPr>
          <w:p w:rsidR="00CC351B" w:rsidRPr="00CC351B" w:rsidRDefault="00CC351B" w:rsidP="00947C2D">
            <w:pPr>
              <w:pStyle w:val="Maths"/>
              <w:rPr>
                <w:color w:val="000000"/>
              </w:rPr>
            </w:pPr>
            <w:r w:rsidRPr="00CC351B">
              <w:sym w:font="Symbol" w:char="F0B7"/>
            </w:r>
            <w:r w:rsidRPr="00CC351B">
              <w:rPr>
                <w:vertAlign w:val="superscript"/>
              </w:rPr>
              <w:t>1</w:t>
            </w:r>
            <w:r w:rsidR="00D968F9">
              <w:t xml:space="preserve"> correct reflection in x-axis</w:t>
            </w:r>
          </w:p>
          <w:p w:rsidR="00435412" w:rsidRDefault="00CC351B" w:rsidP="00CC351B">
            <w:r w:rsidRPr="00CC351B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CC351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D968F9">
              <w:rPr>
                <w:rFonts w:ascii="Times New Roman" w:hAnsi="Times New Roman" w:cs="Times New Roman"/>
                <w:sz w:val="24"/>
                <w:szCs w:val="24"/>
              </w:rPr>
              <w:t xml:space="preserve"> correctly annotated diagram</w:t>
            </w:r>
          </w:p>
        </w:tc>
        <w:tc>
          <w:tcPr>
            <w:tcW w:w="3350" w:type="dxa"/>
          </w:tcPr>
          <w:p w:rsidR="00CC351B" w:rsidRPr="003E4D0F" w:rsidRDefault="00CC351B" w:rsidP="00947C2D">
            <w:pPr>
              <w:pStyle w:val="Maths"/>
              <w:rPr>
                <w:color w:val="000000"/>
              </w:rPr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1</w:t>
            </w:r>
            <w:r>
              <w:t xml:space="preserve"> </w:t>
            </w:r>
            <w:r w:rsidR="008373F5" w:rsidRPr="0095454A">
              <w:fldChar w:fldCharType="begin"/>
            </w:r>
            <w:r w:rsidRPr="0095454A">
              <w:instrText xml:space="preserve"> QUOTE </w:instrText>
            </w:r>
            <w:r w:rsidRPr="0095454A">
              <w:rPr>
                <w:noProof/>
                <w:lang w:eastAsia="en-GB"/>
              </w:rPr>
              <w:drawing>
                <wp:inline distT="0" distB="0" distL="0" distR="0">
                  <wp:extent cx="752475" cy="295275"/>
                  <wp:effectExtent l="0" t="0" r="9525" b="9525"/>
                  <wp:docPr id="28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5454A">
              <w:instrText xml:space="preserve"> </w:instrText>
            </w:r>
            <w:r w:rsidR="008373F5" w:rsidRPr="0095454A">
              <w:fldChar w:fldCharType="end"/>
            </w:r>
          </w:p>
          <w:p w:rsidR="00435412" w:rsidRPr="00D968F9" w:rsidRDefault="00CC351B" w:rsidP="00947C2D">
            <w:pPr>
              <w:pStyle w:val="Maths"/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2</w:t>
            </w:r>
            <w:r>
              <w:t xml:space="preserve"> </w:t>
            </w:r>
            <w:r w:rsidR="00D968F9">
              <w:t>correct shape and annotation of (8, -1)</w:t>
            </w:r>
          </w:p>
        </w:tc>
      </w:tr>
      <w:tr w:rsidR="00CC351B" w:rsidTr="00AB72A6">
        <w:tc>
          <w:tcPr>
            <w:tcW w:w="3223" w:type="dxa"/>
          </w:tcPr>
          <w:p w:rsidR="00CC351B" w:rsidRPr="008D672A" w:rsidRDefault="00CC351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72A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443" w:type="dxa"/>
          </w:tcPr>
          <w:p w:rsidR="00CC351B" w:rsidRPr="003E4D0F" w:rsidRDefault="00CC351B" w:rsidP="00947C2D">
            <w:pPr>
              <w:pStyle w:val="Maths"/>
              <w:rPr>
                <w:color w:val="000000"/>
              </w:rPr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1</w:t>
            </w:r>
            <w:r>
              <w:t xml:space="preserve"> </w:t>
            </w:r>
            <w:r w:rsidRPr="003E4D0F">
              <w:t>max/min correct</w:t>
            </w:r>
          </w:p>
          <w:p w:rsidR="00CC351B" w:rsidRDefault="00CC351B" w:rsidP="00947C2D">
            <w:pPr>
              <w:pStyle w:val="Maths"/>
            </w:pPr>
          </w:p>
          <w:p w:rsidR="005E250F" w:rsidRDefault="005E250F" w:rsidP="00947C2D">
            <w:pPr>
              <w:pStyle w:val="Maths"/>
            </w:pPr>
          </w:p>
          <w:p w:rsidR="00CC351B" w:rsidRDefault="00CC351B" w:rsidP="00CC351B">
            <w:pPr>
              <w:pStyle w:val="spacer"/>
            </w:pPr>
          </w:p>
          <w:p w:rsidR="005E250F" w:rsidRDefault="005E250F" w:rsidP="00CC351B">
            <w:pPr>
              <w:pStyle w:val="spacer"/>
            </w:pPr>
          </w:p>
          <w:p w:rsidR="005E250F" w:rsidRDefault="005E250F" w:rsidP="00CC351B">
            <w:pPr>
              <w:pStyle w:val="spacer"/>
            </w:pPr>
          </w:p>
          <w:p w:rsidR="00CC351B" w:rsidRDefault="00CC351B" w:rsidP="00CC351B">
            <w:pPr>
              <w:pStyle w:val="spacer"/>
            </w:pPr>
          </w:p>
          <w:p w:rsidR="00CC351B" w:rsidRDefault="00CC351B" w:rsidP="00CC351B">
            <w:pPr>
              <w:pStyle w:val="spacer"/>
            </w:pPr>
          </w:p>
          <w:p w:rsidR="00CC351B" w:rsidRDefault="00CC351B" w:rsidP="00CC351B">
            <w:pPr>
              <w:pStyle w:val="spacer"/>
            </w:pPr>
          </w:p>
          <w:p w:rsidR="00CC351B" w:rsidRDefault="00CC351B" w:rsidP="00CC351B">
            <w:pPr>
              <w:pStyle w:val="spacer"/>
            </w:pPr>
          </w:p>
          <w:p w:rsidR="00CC351B" w:rsidRPr="003E4D0F" w:rsidRDefault="00CC351B" w:rsidP="00947C2D">
            <w:pPr>
              <w:pStyle w:val="Maths"/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2</w:t>
            </w:r>
            <w:r>
              <w:t xml:space="preserve"> </w:t>
            </w:r>
            <w:r w:rsidRPr="008A2879">
              <w:rPr>
                <w:i/>
              </w:rPr>
              <w:t>x</w:t>
            </w:r>
            <w:r w:rsidRPr="003E4D0F">
              <w:t xml:space="preserve"> intercepts</w:t>
            </w:r>
          </w:p>
          <w:p w:rsidR="00CC351B" w:rsidRPr="003E4D0F" w:rsidRDefault="00CC351B" w:rsidP="00947C2D">
            <w:pPr>
              <w:pStyle w:val="Maths"/>
            </w:pPr>
          </w:p>
          <w:p w:rsidR="00CC351B" w:rsidRDefault="00CC351B" w:rsidP="00947C2D">
            <w:pPr>
              <w:pStyle w:val="Maths"/>
            </w:pPr>
          </w:p>
          <w:p w:rsidR="00CC351B" w:rsidRDefault="00CC351B" w:rsidP="00CC351B">
            <w:r w:rsidRPr="003E4D0F">
              <w:sym w:font="Symbol" w:char="F0B7"/>
            </w:r>
            <w:r w:rsidRPr="003E4D0F">
              <w:rPr>
                <w:vertAlign w:val="superscript"/>
              </w:rPr>
              <w:t>3</w:t>
            </w:r>
            <w:r>
              <w:t xml:space="preserve"> </w:t>
            </w:r>
            <w:r w:rsidRPr="005E250F">
              <w:rPr>
                <w:rFonts w:ascii="Times New Roman" w:hAnsi="Times New Roman" w:cs="Times New Roman"/>
                <w:sz w:val="24"/>
                <w:szCs w:val="24"/>
              </w:rPr>
              <w:t>correct shape</w:t>
            </w:r>
          </w:p>
        </w:tc>
        <w:tc>
          <w:tcPr>
            <w:tcW w:w="3350" w:type="dxa"/>
          </w:tcPr>
          <w:p w:rsidR="00CC351B" w:rsidRPr="003E4D0F" w:rsidRDefault="00CC351B" w:rsidP="00947C2D">
            <w:pPr>
              <w:pStyle w:val="Maths"/>
              <w:rPr>
                <w:color w:val="000000"/>
              </w:rPr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1</w:t>
            </w:r>
            <w:r>
              <w:rPr>
                <w:vertAlign w:val="superscript"/>
              </w:rPr>
              <w:t xml:space="preserve"> </w:t>
            </w:r>
            <w:r w:rsidRPr="003E4D0F">
              <w:t>max</w:t>
            </w:r>
            <w:r w:rsidRPr="005E250F">
              <w:t xml:space="preserve"> </w:t>
            </w:r>
            <w:r w:rsidR="0056654F" w:rsidRPr="00A80A7F">
              <w:object w:dxaOrig="840" w:dyaOrig="680">
                <v:shape id="_x0000_i2068" type="#_x0000_t75" style="width:42pt;height:33.75pt" o:ole="">
                  <v:imagedata r:id="rId98" o:title=""/>
                </v:shape>
                <o:OLEObject Type="Embed" ProgID="Equation.DSMT4" ShapeID="_x0000_i2068" DrawAspect="Content" ObjectID="_1536671398" r:id="rId99"/>
              </w:object>
            </w:r>
            <w:r w:rsidRPr="003E4D0F">
              <w:t xml:space="preserve"> and min </w:t>
            </w:r>
            <w:r w:rsidR="0056654F" w:rsidRPr="00A80A7F">
              <w:object w:dxaOrig="960" w:dyaOrig="680">
                <v:shape id="_x0000_i2069" type="#_x0000_t75" style="width:48pt;height:33.75pt" o:ole="">
                  <v:imagedata r:id="rId100" o:title=""/>
                </v:shape>
                <o:OLEObject Type="Embed" ProgID="Equation.DSMT4" ShapeID="_x0000_i2069" DrawAspect="Content" ObjectID="_1536671399" r:id="rId101"/>
              </w:object>
            </w:r>
          </w:p>
          <w:p w:rsidR="00CC351B" w:rsidRDefault="00CC351B" w:rsidP="00947C2D">
            <w:pPr>
              <w:pStyle w:val="Maths"/>
            </w:pPr>
          </w:p>
          <w:p w:rsidR="00CC351B" w:rsidRPr="003E4D0F" w:rsidRDefault="00CC351B" w:rsidP="00947C2D">
            <w:pPr>
              <w:pStyle w:val="Maths"/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2</w:t>
            </w:r>
            <w:r>
              <w:rPr>
                <w:vertAlign w:val="superscript"/>
              </w:rPr>
              <w:t xml:space="preserve"> </w:t>
            </w:r>
            <w:r w:rsidR="0056654F" w:rsidRPr="007642F5">
              <w:object w:dxaOrig="700" w:dyaOrig="680">
                <v:shape id="_x0000_i2070" type="#_x0000_t75" style="width:36pt;height:33.75pt" o:ole="">
                  <v:imagedata r:id="rId102" o:title=""/>
                </v:shape>
                <o:OLEObject Type="Embed" ProgID="Equation.DSMT4" ShapeID="_x0000_i2070" DrawAspect="Content" ObjectID="_1536671400" r:id="rId103"/>
              </w:object>
            </w:r>
            <w:r>
              <w:t xml:space="preserve"> and </w:t>
            </w:r>
            <w:r w:rsidR="0056654F" w:rsidRPr="007642F5">
              <w:object w:dxaOrig="820" w:dyaOrig="680">
                <v:shape id="_x0000_i2071" type="#_x0000_t75" style="width:42.75pt;height:33.75pt" o:ole="">
                  <v:imagedata r:id="rId104" o:title=""/>
                </v:shape>
                <o:OLEObject Type="Embed" ProgID="Equation.DSMT4" ShapeID="_x0000_i2071" DrawAspect="Content" ObjectID="_1536671401" r:id="rId105"/>
              </w:object>
            </w:r>
            <w:r w:rsidR="008373F5" w:rsidRPr="003E4D0F">
              <w:fldChar w:fldCharType="begin"/>
            </w:r>
            <w:r w:rsidRPr="003E4D0F">
              <w:instrText xml:space="preserve"> QUOTE </w:instrText>
            </w:r>
            <w:r w:rsidRPr="003E4D0F">
              <w:rPr>
                <w:noProof/>
                <w:lang w:eastAsia="en-GB"/>
              </w:rPr>
              <w:drawing>
                <wp:inline distT="0" distB="0" distL="0" distR="0">
                  <wp:extent cx="485775" cy="314325"/>
                  <wp:effectExtent l="0" t="0" r="9525" b="952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3E4D0F">
              <w:instrText xml:space="preserve"> </w:instrText>
            </w:r>
            <w:r w:rsidR="008373F5" w:rsidRPr="003E4D0F">
              <w:fldChar w:fldCharType="end"/>
            </w:r>
          </w:p>
          <w:p w:rsidR="00CC351B" w:rsidRDefault="00CC351B" w:rsidP="00947C2D">
            <w:pPr>
              <w:pStyle w:val="Maths"/>
            </w:pPr>
          </w:p>
          <w:p w:rsidR="005E250F" w:rsidRPr="008D672A" w:rsidRDefault="005E250F" w:rsidP="00947C2D">
            <w:pPr>
              <w:pStyle w:val="Maths"/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3</w:t>
            </w:r>
            <w:r>
              <w:t xml:space="preserve"> </w:t>
            </w:r>
            <w:r w:rsidRPr="003E4D0F">
              <w:t xml:space="preserve">correct </w:t>
            </w:r>
            <w:r>
              <w:t>annotated graph</w:t>
            </w:r>
          </w:p>
        </w:tc>
      </w:tr>
      <w:tr w:rsidR="00CC351B" w:rsidTr="004D0C6F">
        <w:tc>
          <w:tcPr>
            <w:tcW w:w="9016" w:type="dxa"/>
            <w:gridSpan w:val="3"/>
          </w:tcPr>
          <w:p w:rsidR="00CC351B" w:rsidRPr="008D672A" w:rsidRDefault="00CC351B" w:rsidP="00947C2D">
            <w:pPr>
              <w:pStyle w:val="Maths"/>
            </w:pPr>
            <w:r w:rsidRPr="008D672A">
              <w:t>Notes:</w:t>
            </w:r>
            <w:r w:rsidRPr="008D672A">
              <w:rPr>
                <w:color w:val="000000"/>
              </w:rPr>
              <w:t xml:space="preserve">    </w:t>
            </w:r>
            <w:r w:rsidRPr="008D672A">
              <w:t xml:space="preserve">The </w:t>
            </w:r>
            <w:r w:rsidRPr="008D672A">
              <w:rPr>
                <w:i/>
              </w:rPr>
              <w:t>y</w:t>
            </w:r>
            <w:r w:rsidRPr="008D672A">
              <w:t xml:space="preserve">-intercept does not require to be annotated. </w:t>
            </w:r>
          </w:p>
          <w:p w:rsidR="00CC351B" w:rsidRPr="008D672A" w:rsidRDefault="00CC351B" w:rsidP="00947C2D">
            <w:pPr>
              <w:pStyle w:val="Maths"/>
              <w:rPr>
                <w:color w:val="000000"/>
              </w:rPr>
            </w:pPr>
            <w:r w:rsidRPr="008D672A">
              <w:t xml:space="preserve">               However, for </w:t>
            </w:r>
            <w:r w:rsidRPr="008D672A">
              <w:sym w:font="Symbol" w:char="F0B7"/>
            </w:r>
            <w:r w:rsidRPr="008D672A">
              <w:rPr>
                <w:vertAlign w:val="superscript"/>
              </w:rPr>
              <w:t>3</w:t>
            </w:r>
            <w:r w:rsidRPr="008D672A">
              <w:t xml:space="preserve"> to be awarded, the </w:t>
            </w:r>
            <w:r w:rsidRPr="008D672A">
              <w:rPr>
                <w:i/>
              </w:rPr>
              <w:t>y</w:t>
            </w:r>
            <w:r w:rsidRPr="008D672A">
              <w:t>-intercept must meet the following criteria:</w:t>
            </w:r>
          </w:p>
          <w:p w:rsidR="00CC351B" w:rsidRPr="008D672A" w:rsidRDefault="00CC351B" w:rsidP="00947C2D">
            <w:pPr>
              <w:pStyle w:val="Maths"/>
            </w:pPr>
            <w:r w:rsidRPr="008D672A">
              <w:t xml:space="preserve">                                </w:t>
            </w:r>
            <w:r w:rsidR="0056654F" w:rsidRPr="008D672A">
              <w:rPr>
                <w:position w:val="-10"/>
              </w:rPr>
              <w:object w:dxaOrig="1980" w:dyaOrig="320">
                <v:shape id="_x0000_i2072" type="#_x0000_t75" style="width:98.2pt;height:15.75pt" o:ole="">
                  <v:imagedata r:id="rId107" o:title=""/>
                </v:shape>
                <o:OLEObject Type="Embed" ProgID="Equation.DSMT4" ShapeID="_x0000_i2072" DrawAspect="Content" ObjectID="_1536671402" r:id="rId108"/>
              </w:object>
            </w:r>
            <w:r w:rsidRPr="008D672A">
              <w:t>.</w:t>
            </w:r>
          </w:p>
        </w:tc>
      </w:tr>
      <w:tr w:rsidR="00CC351B" w:rsidTr="00AB72A6">
        <w:tc>
          <w:tcPr>
            <w:tcW w:w="3223" w:type="dxa"/>
          </w:tcPr>
          <w:p w:rsidR="00CC351B" w:rsidRPr="008D672A" w:rsidRDefault="001E28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72A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443" w:type="dxa"/>
          </w:tcPr>
          <w:p w:rsidR="001E2809" w:rsidRPr="001E2809" w:rsidRDefault="001E2809" w:rsidP="00947C2D">
            <w:pPr>
              <w:pStyle w:val="Maths"/>
              <w:rPr>
                <w:color w:val="000000"/>
              </w:rPr>
            </w:pPr>
            <w:r w:rsidRPr="001E2809">
              <w:sym w:font="Symbol" w:char="F0B7"/>
            </w:r>
            <w:r w:rsidRPr="001E2809">
              <w:rPr>
                <w:vertAlign w:val="superscript"/>
              </w:rPr>
              <w:t>1</w:t>
            </w:r>
            <w:r w:rsidRPr="001E2809">
              <w:t xml:space="preserve"> finds one unknown</w:t>
            </w:r>
          </w:p>
          <w:p w:rsidR="001E2809" w:rsidRPr="001E2809" w:rsidRDefault="001E2809" w:rsidP="00947C2D">
            <w:pPr>
              <w:pStyle w:val="Maths"/>
              <w:rPr>
                <w:color w:val="000000"/>
                <w:vertAlign w:val="superscript"/>
              </w:rPr>
            </w:pPr>
            <w:r w:rsidRPr="001E2809">
              <w:sym w:font="Symbol" w:char="F0B7"/>
            </w:r>
            <w:r w:rsidRPr="001E2809">
              <w:rPr>
                <w:vertAlign w:val="superscript"/>
              </w:rPr>
              <w:t>2</w:t>
            </w:r>
            <w:r w:rsidRPr="001E2809">
              <w:t xml:space="preserve"> finds second unknown </w:t>
            </w:r>
          </w:p>
          <w:p w:rsidR="00CC351B" w:rsidRDefault="001E2809" w:rsidP="001E2809">
            <w:r w:rsidRPr="001E2809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1E2809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1E2809">
              <w:rPr>
                <w:rFonts w:ascii="Times New Roman" w:hAnsi="Times New Roman" w:cs="Times New Roman"/>
                <w:sz w:val="24"/>
                <w:szCs w:val="24"/>
              </w:rPr>
              <w:t xml:space="preserve"> finds final unknown</w:t>
            </w:r>
          </w:p>
        </w:tc>
        <w:tc>
          <w:tcPr>
            <w:tcW w:w="3350" w:type="dxa"/>
          </w:tcPr>
          <w:p w:rsidR="001E2809" w:rsidRPr="003E4D0F" w:rsidRDefault="001E2809" w:rsidP="00947C2D">
            <w:pPr>
              <w:pStyle w:val="Maths"/>
              <w:rPr>
                <w:color w:val="000000"/>
              </w:rPr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1</w:t>
            </w:r>
            <w:r>
              <w:t xml:space="preserve"> </w:t>
            </w:r>
            <w:r w:rsidRPr="0011041C">
              <w:rPr>
                <w:i/>
              </w:rPr>
              <w:t>a</w:t>
            </w:r>
            <w:r w:rsidR="00872F58">
              <w:t xml:space="preserve"> = </w:t>
            </w:r>
            <w:r w:rsidR="0056654F">
              <w:t>-4</w:t>
            </w:r>
          </w:p>
          <w:p w:rsidR="001E2809" w:rsidRPr="003E4D0F" w:rsidRDefault="001E2809" w:rsidP="00947C2D">
            <w:pPr>
              <w:pStyle w:val="Maths"/>
              <w:rPr>
                <w:color w:val="000000"/>
              </w:rPr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2</w:t>
            </w:r>
            <w:r>
              <w:t xml:space="preserve"> </w:t>
            </w:r>
            <w:r w:rsidRPr="0011041C">
              <w:rPr>
                <w:i/>
              </w:rPr>
              <w:t>b</w:t>
            </w:r>
            <w:r w:rsidRPr="003E4D0F">
              <w:t xml:space="preserve"> = </w:t>
            </w:r>
            <w:r w:rsidR="0056654F">
              <w:t xml:space="preserve">½ </w:t>
            </w:r>
          </w:p>
          <w:p w:rsidR="00CC351B" w:rsidRDefault="001E2809" w:rsidP="0056654F">
            <w:r w:rsidRPr="003E4D0F">
              <w:sym w:font="Symbol" w:char="F0B7"/>
            </w:r>
            <w:r w:rsidRPr="003E4D0F">
              <w:rPr>
                <w:vertAlign w:val="superscript"/>
              </w:rPr>
              <w:t>3</w:t>
            </w:r>
            <w:r>
              <w:rPr>
                <w:vertAlign w:val="superscript"/>
              </w:rPr>
              <w:t xml:space="preserve"> </w:t>
            </w:r>
            <w:r w:rsidRPr="0011041C">
              <w:rPr>
                <w:i/>
              </w:rPr>
              <w:t>c</w:t>
            </w:r>
            <w:r w:rsidR="00872F58">
              <w:t xml:space="preserve"> = </w:t>
            </w:r>
            <w:r w:rsidR="0056654F">
              <w:t>4</w:t>
            </w:r>
          </w:p>
        </w:tc>
      </w:tr>
      <w:tr w:rsidR="00CC351B" w:rsidTr="00AB72A6">
        <w:tc>
          <w:tcPr>
            <w:tcW w:w="3223" w:type="dxa"/>
          </w:tcPr>
          <w:p w:rsidR="001E2809" w:rsidRPr="008D672A" w:rsidRDefault="001E2809" w:rsidP="00947C2D">
            <w:pPr>
              <w:pStyle w:val="Maths"/>
              <w:rPr>
                <w:color w:val="000000"/>
              </w:rPr>
            </w:pPr>
            <w:r w:rsidRPr="008D672A">
              <w:t>9 (a)</w:t>
            </w:r>
          </w:p>
          <w:p w:rsidR="001E2809" w:rsidRPr="008D672A" w:rsidRDefault="001E2809" w:rsidP="00947C2D">
            <w:pPr>
              <w:pStyle w:val="Maths"/>
            </w:pPr>
          </w:p>
          <w:p w:rsidR="001E2809" w:rsidRPr="008D672A" w:rsidRDefault="001E2809" w:rsidP="00947C2D">
            <w:pPr>
              <w:pStyle w:val="Maths"/>
            </w:pPr>
          </w:p>
          <w:p w:rsidR="001E2809" w:rsidRPr="008D672A" w:rsidRDefault="001E2809" w:rsidP="00947C2D">
            <w:pPr>
              <w:pStyle w:val="Maths"/>
            </w:pPr>
          </w:p>
          <w:p w:rsidR="001E2809" w:rsidRPr="008D672A" w:rsidRDefault="001E2809" w:rsidP="00947C2D">
            <w:pPr>
              <w:pStyle w:val="Maths"/>
            </w:pPr>
          </w:p>
          <w:p w:rsidR="001E2809" w:rsidRPr="008D672A" w:rsidRDefault="001E2809" w:rsidP="00947C2D">
            <w:pPr>
              <w:pStyle w:val="Maths"/>
            </w:pPr>
            <w:r w:rsidRPr="008D672A">
              <w:t>(b)</w:t>
            </w:r>
          </w:p>
          <w:p w:rsidR="00CC351B" w:rsidRPr="008D672A" w:rsidRDefault="00CC351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43" w:type="dxa"/>
          </w:tcPr>
          <w:p w:rsidR="001E2809" w:rsidRPr="003E4D0F" w:rsidRDefault="001E2809" w:rsidP="00947C2D">
            <w:pPr>
              <w:pStyle w:val="Maths"/>
              <w:rPr>
                <w:color w:val="000000"/>
              </w:rPr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1</w:t>
            </w:r>
            <w:r>
              <w:t xml:space="preserve"> </w:t>
            </w:r>
            <w:r w:rsidRPr="003E4D0F">
              <w:t>interpret composite process</w:t>
            </w:r>
          </w:p>
          <w:p w:rsidR="001E2809" w:rsidRPr="003E4D0F" w:rsidRDefault="001E2809" w:rsidP="00947C2D">
            <w:pPr>
              <w:pStyle w:val="Maths"/>
            </w:pPr>
          </w:p>
          <w:p w:rsidR="001E2809" w:rsidRDefault="001E2809" w:rsidP="00947C2D">
            <w:pPr>
              <w:pStyle w:val="Maths"/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2</w:t>
            </w:r>
            <w:r>
              <w:t xml:space="preserve"> </w:t>
            </w:r>
            <w:r w:rsidRPr="003E4D0F">
              <w:t>completes</w:t>
            </w:r>
            <w:r>
              <w:t xml:space="preserve"> composition</w:t>
            </w:r>
          </w:p>
          <w:p w:rsidR="001E2809" w:rsidRDefault="001E2809" w:rsidP="00947C2D">
            <w:pPr>
              <w:pStyle w:val="Maths"/>
            </w:pPr>
          </w:p>
          <w:p w:rsidR="001E2809" w:rsidRDefault="001E2809" w:rsidP="00947C2D">
            <w:pPr>
              <w:pStyle w:val="Maths"/>
            </w:pPr>
          </w:p>
          <w:p w:rsidR="001E2809" w:rsidRPr="003E4D0F" w:rsidRDefault="001E2809" w:rsidP="00947C2D">
            <w:pPr>
              <w:pStyle w:val="Maths"/>
            </w:pPr>
            <w:r w:rsidRPr="003E4D0F">
              <w:t>#2.2 Explain a solution</w:t>
            </w:r>
          </w:p>
          <w:p w:rsidR="00CC351B" w:rsidRDefault="00CC351B"/>
        </w:tc>
        <w:tc>
          <w:tcPr>
            <w:tcW w:w="3350" w:type="dxa"/>
          </w:tcPr>
          <w:p w:rsidR="001E2809" w:rsidRDefault="001E2809" w:rsidP="00947C2D">
            <w:pPr>
              <w:pStyle w:val="Maths"/>
            </w:pPr>
            <w:r w:rsidRPr="001E2809">
              <w:sym w:font="Symbol" w:char="F0B7"/>
            </w:r>
            <w:r w:rsidRPr="001E2809">
              <w:rPr>
                <w:vertAlign w:val="superscript"/>
              </w:rPr>
              <w:t>1</w:t>
            </w:r>
            <w:r w:rsidRPr="001E2809">
              <w:t xml:space="preserve"> </w:t>
            </w:r>
            <w:r w:rsidR="00412429" w:rsidRPr="00FA3F05">
              <w:object w:dxaOrig="1980" w:dyaOrig="320">
                <v:shape id="_x0000_i2073" type="#_x0000_t75" style="width:98.2pt;height:16.5pt" o:ole="">
                  <v:imagedata r:id="rId109" o:title=""/>
                </v:shape>
                <o:OLEObject Type="Embed" ProgID="Equation.DSMT4" ShapeID="_x0000_i2073" DrawAspect="Content" ObjectID="_1536671403" r:id="rId110"/>
              </w:object>
            </w:r>
            <w:r w:rsidRPr="001E2809">
              <w:t xml:space="preserve"> </w:t>
            </w:r>
          </w:p>
          <w:p w:rsidR="001E2809" w:rsidRPr="001E2809" w:rsidRDefault="001E2809" w:rsidP="00947C2D">
            <w:pPr>
              <w:pStyle w:val="Maths"/>
            </w:pPr>
          </w:p>
          <w:p w:rsidR="001E2809" w:rsidRPr="001E2809" w:rsidRDefault="001E2809" w:rsidP="00947C2D">
            <w:pPr>
              <w:pStyle w:val="Maths"/>
            </w:pPr>
            <w:r w:rsidRPr="001E2809">
              <w:sym w:font="Symbol" w:char="F0B7"/>
            </w:r>
            <w:r w:rsidRPr="001E2809">
              <w:rPr>
                <w:vertAlign w:val="superscript"/>
              </w:rPr>
              <w:t>2</w:t>
            </w:r>
            <w:r w:rsidRPr="001E2809">
              <w:t xml:space="preserve"> </w:t>
            </w:r>
            <w:r w:rsidR="00412429" w:rsidRPr="00412429">
              <w:object w:dxaOrig="1700" w:dyaOrig="620">
                <v:shape id="_x0000_i2074" type="#_x0000_t75" style="width:84.75pt;height:30.75pt" o:ole="">
                  <v:imagedata r:id="rId111" o:title=""/>
                </v:shape>
                <o:OLEObject Type="Embed" ProgID="Equation.DSMT4" ShapeID="_x0000_i2074" DrawAspect="Content" ObjectID="_1536671404" r:id="rId112"/>
              </w:object>
            </w:r>
          </w:p>
          <w:p w:rsidR="001E2809" w:rsidRPr="001E2809" w:rsidRDefault="001E2809" w:rsidP="00947C2D">
            <w:pPr>
              <w:pStyle w:val="Maths"/>
            </w:pPr>
          </w:p>
          <w:p w:rsidR="001E2809" w:rsidRPr="001E2809" w:rsidRDefault="001E2809" w:rsidP="00947C2D">
            <w:pPr>
              <w:pStyle w:val="Maths"/>
            </w:pPr>
            <w:r w:rsidRPr="001E2809">
              <w:t xml:space="preserve">#2.2 Because </w:t>
            </w:r>
            <w:r w:rsidR="00FA3F05">
              <w:t>1/0 does</w:t>
            </w:r>
            <w:r w:rsidR="00336529">
              <w:t xml:space="preserve"> </w:t>
            </w:r>
            <w:r w:rsidR="00FA3F05">
              <w:t>not exist</w:t>
            </w:r>
            <w:r w:rsidRPr="001E2809">
              <w:t>.</w:t>
            </w:r>
          </w:p>
          <w:p w:rsidR="001E2809" w:rsidRPr="001E2809" w:rsidRDefault="001E2809" w:rsidP="00947C2D">
            <w:pPr>
              <w:pStyle w:val="Maths"/>
            </w:pPr>
          </w:p>
          <w:p w:rsidR="001E2809" w:rsidRPr="001E2809" w:rsidRDefault="001E2809" w:rsidP="00947C2D">
            <w:pPr>
              <w:pStyle w:val="Maths"/>
            </w:pPr>
            <w:r w:rsidRPr="001E2809">
              <w:t xml:space="preserve">Or, demonstrates that </w:t>
            </w:r>
            <w:r w:rsidRPr="001E2809">
              <w:rPr>
                <w:i/>
              </w:rPr>
              <w:t>x</w:t>
            </w:r>
            <w:r>
              <w:t xml:space="preserve"> is not in the domain:</w:t>
            </w:r>
          </w:p>
          <w:p w:rsidR="00CC351B" w:rsidRDefault="00412429" w:rsidP="001E2809">
            <w:pPr>
              <w:jc w:val="center"/>
            </w:pPr>
            <w:r w:rsidRPr="00412429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800" w:dyaOrig="639">
                <v:shape id="_x0000_i2075" type="#_x0000_t75" style="width:91.55pt;height:33pt" o:ole="">
                  <v:imagedata r:id="rId113" o:title=""/>
                </v:shape>
                <o:OLEObject Type="Embed" ProgID="Equation.DSMT4" ShapeID="_x0000_i2075" DrawAspect="Content" ObjectID="_1536671405" r:id="rId114"/>
              </w:object>
            </w:r>
          </w:p>
        </w:tc>
      </w:tr>
      <w:tr w:rsidR="00CC351B" w:rsidTr="00AB72A6">
        <w:trPr>
          <w:trHeight w:val="1948"/>
        </w:trPr>
        <w:tc>
          <w:tcPr>
            <w:tcW w:w="3223" w:type="dxa"/>
          </w:tcPr>
          <w:p w:rsidR="00CC351B" w:rsidRPr="008D672A" w:rsidRDefault="001E280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8D672A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443" w:type="dxa"/>
          </w:tcPr>
          <w:p w:rsidR="001E2809" w:rsidRPr="002E6606" w:rsidRDefault="001E2809" w:rsidP="00947C2D">
            <w:pPr>
              <w:pStyle w:val="Maths"/>
              <w:rPr>
                <w:color w:val="000000"/>
              </w:rPr>
            </w:pPr>
            <w:r w:rsidRPr="002E6606">
              <w:sym w:font="Symbol" w:char="F0B7"/>
            </w:r>
            <w:r w:rsidRPr="002E6606">
              <w:rPr>
                <w:vertAlign w:val="superscript"/>
              </w:rPr>
              <w:t>1</w:t>
            </w:r>
            <w:r w:rsidRPr="002E6606">
              <w:t xml:space="preserve"> start inverse process</w:t>
            </w:r>
          </w:p>
          <w:p w:rsidR="001E2809" w:rsidRPr="002E6606" w:rsidRDefault="001E2809" w:rsidP="00947C2D">
            <w:pPr>
              <w:pStyle w:val="Maths"/>
            </w:pPr>
          </w:p>
          <w:p w:rsidR="001E2809" w:rsidRPr="002E6606" w:rsidRDefault="001E2809" w:rsidP="00947C2D">
            <w:pPr>
              <w:pStyle w:val="Maths"/>
            </w:pPr>
          </w:p>
          <w:p w:rsidR="001E2809" w:rsidRPr="002E6606" w:rsidRDefault="001E2809" w:rsidP="00947C2D">
            <w:pPr>
              <w:pStyle w:val="Maths"/>
            </w:pPr>
            <w:r w:rsidRPr="002E6606">
              <w:sym w:font="Symbol" w:char="F0B7"/>
            </w:r>
            <w:r w:rsidRPr="002E6606">
              <w:rPr>
                <w:vertAlign w:val="superscript"/>
              </w:rPr>
              <w:t>2</w:t>
            </w:r>
            <w:r w:rsidRPr="002E6606">
              <w:t xml:space="preserve"> completes transposition</w:t>
            </w:r>
          </w:p>
          <w:p w:rsidR="001E2809" w:rsidRPr="002E6606" w:rsidRDefault="001E2809" w:rsidP="00947C2D">
            <w:pPr>
              <w:pStyle w:val="Maths"/>
            </w:pPr>
          </w:p>
          <w:p w:rsidR="001E2809" w:rsidRPr="002E6606" w:rsidRDefault="001E2809" w:rsidP="00947C2D">
            <w:pPr>
              <w:pStyle w:val="Maths"/>
            </w:pPr>
          </w:p>
          <w:p w:rsidR="00CC351B" w:rsidRDefault="001E2809" w:rsidP="001E2809">
            <w:r w:rsidRPr="002E6606">
              <w:rPr>
                <w:rFonts w:ascii="Times New Roman" w:hAnsi="Times New Roman" w:cs="Times New Roman"/>
                <w:sz w:val="24"/>
                <w:szCs w:val="24"/>
              </w:rPr>
              <w:sym w:font="Symbol" w:char="F0B7"/>
            </w:r>
            <w:r w:rsidRPr="002E6606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2E6606">
              <w:rPr>
                <w:rFonts w:ascii="Times New Roman" w:hAnsi="Times New Roman" w:cs="Times New Roman"/>
                <w:sz w:val="24"/>
                <w:szCs w:val="24"/>
              </w:rPr>
              <w:t xml:space="preserve"> state inverse function</w:t>
            </w:r>
          </w:p>
        </w:tc>
        <w:tc>
          <w:tcPr>
            <w:tcW w:w="3350" w:type="dxa"/>
          </w:tcPr>
          <w:p w:rsidR="001E2809" w:rsidRDefault="001E2809" w:rsidP="00947C2D">
            <w:pPr>
              <w:pStyle w:val="Maths"/>
              <w:rPr>
                <w:color w:val="000000"/>
              </w:rPr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1</w:t>
            </w:r>
            <w:r>
              <w:t xml:space="preserve"> </w:t>
            </w:r>
            <w:r w:rsidR="001E07C0" w:rsidRPr="001A5F5C">
              <w:object w:dxaOrig="1020" w:dyaOrig="320">
                <v:shape id="_x0000_i2076" type="#_x0000_t75" style="width:50.25pt;height:16.5pt" o:ole="">
                  <v:imagedata r:id="rId115" o:title=""/>
                </v:shape>
                <o:OLEObject Type="Embed" ProgID="Equation.DSMT4" ShapeID="_x0000_i2076" DrawAspect="Content" ObjectID="_1536671406" r:id="rId116"/>
              </w:object>
            </w:r>
          </w:p>
          <w:p w:rsidR="001E2809" w:rsidRDefault="001E2809" w:rsidP="00947C2D">
            <w:pPr>
              <w:pStyle w:val="Maths"/>
            </w:pPr>
          </w:p>
          <w:p w:rsidR="001E2809" w:rsidRPr="003E4D0F" w:rsidRDefault="001E2809" w:rsidP="00947C2D">
            <w:pPr>
              <w:pStyle w:val="Maths"/>
            </w:pPr>
            <w:r w:rsidRPr="003E4D0F">
              <w:sym w:font="Symbol" w:char="F0B7"/>
            </w:r>
            <w:r w:rsidRPr="003E4D0F">
              <w:rPr>
                <w:vertAlign w:val="superscript"/>
              </w:rPr>
              <w:t>2</w:t>
            </w:r>
            <w:r>
              <w:t xml:space="preserve"> </w:t>
            </w:r>
            <w:r w:rsidR="001E07C0" w:rsidRPr="00336529">
              <w:object w:dxaOrig="1260" w:dyaOrig="620">
                <v:shape id="_x0000_i2077" type="#_x0000_t75" style="width:63pt;height:31.5pt" o:ole="">
                  <v:imagedata r:id="rId117" o:title=""/>
                </v:shape>
                <o:OLEObject Type="Embed" ProgID="Equation.DSMT4" ShapeID="_x0000_i2077" DrawAspect="Content" ObjectID="_1536671407" r:id="rId118"/>
              </w:object>
            </w:r>
            <w:r>
              <w:t xml:space="preserve"> </w:t>
            </w:r>
          </w:p>
          <w:p w:rsidR="001E2809" w:rsidRPr="003E4D0F" w:rsidRDefault="001E2809" w:rsidP="00947C2D">
            <w:pPr>
              <w:pStyle w:val="Maths"/>
              <w:rPr>
                <w:color w:val="000000"/>
              </w:rPr>
            </w:pPr>
            <w:r w:rsidRPr="003E4D0F">
              <w:sym w:font="Symbol" w:char="F0B7"/>
            </w:r>
            <w:r>
              <w:rPr>
                <w:vertAlign w:val="superscript"/>
              </w:rPr>
              <w:t>3</w:t>
            </w:r>
            <w:r w:rsidRPr="003E4D0F">
              <w:rPr>
                <w:vertAlign w:val="superscript"/>
              </w:rPr>
              <w:t xml:space="preserve"> </w:t>
            </w:r>
            <w:r>
              <w:rPr>
                <w:vertAlign w:val="superscript"/>
              </w:rPr>
              <w:t xml:space="preserve"> </w:t>
            </w:r>
            <w:r w:rsidR="001E07C0" w:rsidRPr="00A80A7F">
              <w:object w:dxaOrig="1740" w:dyaOrig="620">
                <v:shape id="_x0000_i2078" type="#_x0000_t75" style="width:87pt;height:30.75pt" o:ole="">
                  <v:imagedata r:id="rId119" o:title=""/>
                </v:shape>
                <o:OLEObject Type="Embed" ProgID="Equation.DSMT4" ShapeID="_x0000_i2078" DrawAspect="Content" ObjectID="_1536671408" r:id="rId120"/>
              </w:object>
            </w:r>
          </w:p>
          <w:p w:rsidR="00CC351B" w:rsidRDefault="00CC351B"/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Pr="003E4D0F" w:rsidRDefault="004D3E58" w:rsidP="004D3E58">
            <w:pPr>
              <w:pStyle w:val="Default"/>
            </w:pPr>
            <w:r>
              <w:lastRenderedPageBreak/>
              <w:t>11</w:t>
            </w:r>
            <w:r>
              <w:tab/>
            </w:r>
          </w:p>
        </w:tc>
        <w:tc>
          <w:tcPr>
            <w:tcW w:w="2443" w:type="dxa"/>
          </w:tcPr>
          <w:p w:rsidR="004D3E58" w:rsidRPr="004F1DDB" w:rsidRDefault="004D3E58" w:rsidP="004D3E58">
            <w:pPr>
              <w:pStyle w:val="Default"/>
            </w:pPr>
            <w:r>
              <w:t>•</w:t>
            </w:r>
            <w:r w:rsidRPr="004D630D">
              <w:rPr>
                <w:vertAlign w:val="superscript"/>
              </w:rPr>
              <w:t>1</w:t>
            </w:r>
            <w:r>
              <w:t xml:space="preserve"> Strategy to start process of evaluating polynomial, </w:t>
            </w:r>
            <w:proofErr w:type="spellStart"/>
            <w:r>
              <w:t>eg</w:t>
            </w:r>
            <w:proofErr w:type="spellEnd"/>
            <w:r>
              <w:t xml:space="preserve"> direct substitution or synthetic division</w:t>
            </w:r>
          </w:p>
        </w:tc>
        <w:tc>
          <w:tcPr>
            <w:tcW w:w="3350" w:type="dxa"/>
          </w:tcPr>
          <w:p w:rsidR="004D3E58" w:rsidRDefault="004D3E58" w:rsidP="004D3E58">
            <w:pPr>
              <w:pStyle w:val="Default"/>
            </w:pPr>
            <w:r>
              <w:t>•</w:t>
            </w:r>
            <w:r w:rsidRPr="004D630D">
              <w:rPr>
                <w:vertAlign w:val="superscript"/>
              </w:rPr>
              <w:t>1</w:t>
            </w:r>
            <w:r>
              <w:t xml:space="preserve"> </w:t>
            </w:r>
            <w:r>
              <w:rPr>
                <w:i/>
              </w:rPr>
              <w:t xml:space="preserve">f </w:t>
            </w:r>
            <w:r>
              <w:t xml:space="preserve">(2) = …  and begins substitution  </w:t>
            </w:r>
          </w:p>
          <w:p w:rsidR="004D3E58" w:rsidRDefault="004D3E58" w:rsidP="004D3E58">
            <w:pPr>
              <w:pStyle w:val="Default"/>
            </w:pPr>
          </w:p>
          <w:p w:rsidR="004D3E58" w:rsidRDefault="004D3E58" w:rsidP="004D3E58">
            <w:pPr>
              <w:pStyle w:val="Default"/>
            </w:pPr>
            <w:r>
              <w:t xml:space="preserve">or  </w:t>
            </w:r>
          </w:p>
          <w:p w:rsidR="004D3E58" w:rsidRPr="004D630D" w:rsidRDefault="004D3E58" w:rsidP="004D3E58">
            <w:pPr>
              <w:pStyle w:val="Default"/>
            </w:pPr>
            <w:r>
              <w:rPr>
                <w:noProof/>
              </w:rPr>
              <w:tab/>
            </w:r>
            <w:r w:rsidR="00947C2D">
              <w:rPr>
                <w:noProof/>
              </w:rPr>
              <w:pict w14:anchorId="0BA0B93C">
                <v:shape id="_x0000_i2079" type="#_x0000_t75" style="width:97.95pt;height:48.2pt;visibility:visible">
                  <v:imagedata r:id="rId121" o:title=""/>
                </v:shape>
              </w:pict>
            </w:r>
            <w:r>
              <w:tab/>
            </w:r>
            <w:r>
              <w:tab/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Pr="003E4D0F" w:rsidRDefault="004D3E58" w:rsidP="004D3E58">
            <w:pPr>
              <w:pStyle w:val="Default"/>
            </w:pPr>
          </w:p>
        </w:tc>
        <w:tc>
          <w:tcPr>
            <w:tcW w:w="2443" w:type="dxa"/>
          </w:tcPr>
          <w:p w:rsidR="004D3E58" w:rsidRPr="004F1DDB" w:rsidRDefault="004D3E58" w:rsidP="004D3E58">
            <w:pPr>
              <w:pStyle w:val="Default"/>
            </w:pPr>
            <w:r>
              <w:t>•</w:t>
            </w:r>
            <w:r w:rsidRPr="0002333A">
              <w:rPr>
                <w:vertAlign w:val="superscript"/>
              </w:rPr>
              <w:t>2</w:t>
            </w:r>
            <w:r>
              <w:t xml:space="preserve"> Evaluates polynomial and equates to zero</w:t>
            </w:r>
          </w:p>
        </w:tc>
        <w:tc>
          <w:tcPr>
            <w:tcW w:w="3350" w:type="dxa"/>
          </w:tcPr>
          <w:p w:rsidR="004D3E58" w:rsidRPr="00DC455E" w:rsidRDefault="004D3E58" w:rsidP="004D3E58">
            <w:pPr>
              <w:pStyle w:val="Default"/>
            </w:pPr>
            <w:r>
              <w:t>•</w:t>
            </w:r>
            <w:r w:rsidRPr="0002333A">
              <w:rPr>
                <w:vertAlign w:val="superscript"/>
              </w:rPr>
              <w:t>2</w:t>
            </w:r>
            <w:r>
              <w:t xml:space="preserve"> </w:t>
            </w:r>
            <w:r>
              <w:rPr>
                <w:i/>
              </w:rPr>
              <w:t xml:space="preserve">f </w:t>
            </w:r>
            <w:r>
              <w:t xml:space="preserve">(2) = 58 </w:t>
            </w:r>
            <w:r>
              <w:rPr>
                <w:rFonts w:ascii="Symbol" w:hAnsi="Symbol"/>
              </w:rPr>
              <w:t></w:t>
            </w:r>
            <w:r>
              <w:t xml:space="preserve"> 2</w:t>
            </w:r>
            <w:r>
              <w:rPr>
                <w:i/>
              </w:rPr>
              <w:t>k</w:t>
            </w:r>
            <w:r>
              <w:t xml:space="preserve"> = 0</w:t>
            </w:r>
          </w:p>
          <w:p w:rsidR="004D3E58" w:rsidRDefault="004D3E58" w:rsidP="004D3E58">
            <w:pPr>
              <w:pStyle w:val="Default"/>
            </w:pPr>
          </w:p>
          <w:p w:rsidR="004D3E58" w:rsidRDefault="004D3E58" w:rsidP="004D3E58">
            <w:pPr>
              <w:pStyle w:val="Default"/>
            </w:pPr>
            <w:r>
              <w:t xml:space="preserve">or </w:t>
            </w:r>
          </w:p>
          <w:p w:rsidR="004D3E58" w:rsidRDefault="00947C2D" w:rsidP="004D3E58">
            <w:pPr>
              <w:pStyle w:val="Default"/>
            </w:pPr>
            <w:r>
              <w:rPr>
                <w:noProof/>
              </w:rPr>
              <w:pict w14:anchorId="119E98AB">
                <v:group id="Group 497" o:spid="_x0000_s1080" style="position:absolute;left:0;text-align:left;margin-left:14.55pt;margin-top:2.05pt;width:117.2pt;height:34.5pt;z-index:251792384" coordsize="14884,4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">
                  <v:line id="Straight Connector 474" o:spid="_x0000_s1081" style="position:absolute;visibility:visible" from="0,4381" to="14884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382P8MAAADcAAAADwAAAGRycy9kb3ducmV2LnhtbESPzWrDMBCE74W8g9hAbo3c4DapG8WE&#10;QqD41sS5L9bGdmqtjKT65+2rQqHHYWa+Yfb5ZDoxkPOtZQVP6wQEcWV1y7WC8nJ63IHwAVljZ5kU&#10;zOQhPywe9phpO/InDedQiwhhn6GCJoQ+k9JXDRn0a9sTR+9mncEQpauldjhGuOnkJklepMGW40KD&#10;Pb03VH2dv40CLJLiWs6X51uHJr3P5avTd63Uajkd30AEmsJ/+K/9oRWk2xR+z8QjIA8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9/Nj/DAAAA3AAAAA8AAAAAAAAAAAAA&#10;AAAAoQIAAGRycy9kb3ducmV2LnhtbFBLBQYAAAAABAAEAPkAAACRAwAAAAA=&#10;" strokeweight=".5pt">
                    <v:stroke joinstyle="miter"/>
                  </v:line>
                  <v:line id="Straight Connector 496" o:spid="_x0000_s1082" style="position:absolute;visibility:visible" from="0,0" to="0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3rKcIAAADcAAAADwAAAGRycy9kb3ducmV2LnhtbESPQWvCQBSE7wX/w/IEb83GYkMTXUUK&#10;Bcmtmt4f2WcSzb4Nu1tN/r0rFHocZuYbZrMbTS9u5HxnWcEySUEQ11Z33CioTl+vHyB8QNbYWyYF&#10;E3nYbWcvGyy0vfM33Y6hERHCvkAFbQhDIaWvWzLoEzsQR+9sncEQpWukdniPcNPLtzTNpMGO40KL&#10;A322VF+Pv0YBlmn5U02n93OPZnWZqtzpi1ZqMR/3axCBxvAf/msftIJVnsHzTDwCcv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O3rKcIAAADcAAAADwAAAAAAAAAAAAAA&#10;AAChAgAAZHJzL2Rvd25yZXYueG1sUEsFBgAAAAAEAAQA+QAAAJADAAAAAA==&#10;" strokeweight=".5pt">
                    <v:stroke joinstyle="miter"/>
                  </v:line>
                </v:group>
              </w:pict>
            </w:r>
            <w:r w:rsidR="004D3E58" w:rsidRPr="004A6F65">
              <w:object w:dxaOrig="2740" w:dyaOrig="1060" w14:anchorId="0C539F62">
                <v:shape id="_x0000_i2080" type="#_x0000_t75" style="width:137pt;height:53pt" o:ole="">
                  <v:imagedata r:id="rId122" o:title=""/>
                </v:shape>
                <o:OLEObject Type="Embed" ProgID="Equation.DSMT4" ShapeID="_x0000_i2080" DrawAspect="Content" ObjectID="_1536671409" r:id="rId123"/>
              </w:object>
            </w:r>
            <w:r w:rsidR="004D3E58">
              <w:t xml:space="preserve"> </w:t>
            </w:r>
          </w:p>
          <w:p w:rsidR="004D3E58" w:rsidRPr="00F00D8F" w:rsidRDefault="004D3E58" w:rsidP="004D3E58">
            <w:pPr>
              <w:pStyle w:val="Default"/>
            </w:pPr>
            <w:r>
              <w:t>and –2</w:t>
            </w:r>
            <w:r w:rsidRPr="006267A8">
              <w:rPr>
                <w:i/>
              </w:rPr>
              <w:t>k</w:t>
            </w:r>
            <w:r>
              <w:t xml:space="preserve"> + 58 = 0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Default="004D3E58" w:rsidP="004D3E58">
            <w:pPr>
              <w:pStyle w:val="Default"/>
            </w:pPr>
          </w:p>
        </w:tc>
        <w:tc>
          <w:tcPr>
            <w:tcW w:w="2443" w:type="dxa"/>
          </w:tcPr>
          <w:p w:rsidR="004D3E58" w:rsidRPr="00D35991" w:rsidRDefault="004D3E58" w:rsidP="004D3E58">
            <w:pPr>
              <w:pStyle w:val="Default"/>
            </w:pPr>
            <w:r>
              <w:t>•</w:t>
            </w:r>
            <w:r w:rsidRPr="006267A8">
              <w:rPr>
                <w:vertAlign w:val="superscript"/>
              </w:rPr>
              <w:t>3</w:t>
            </w:r>
            <w:r>
              <w:t xml:space="preserve"> Completes proof</w:t>
            </w:r>
          </w:p>
        </w:tc>
        <w:tc>
          <w:tcPr>
            <w:tcW w:w="3350" w:type="dxa"/>
          </w:tcPr>
          <w:p w:rsidR="004D3E58" w:rsidRPr="00087E2B" w:rsidRDefault="004D3E58" w:rsidP="004D3E58">
            <w:pPr>
              <w:pStyle w:val="Default"/>
            </w:pPr>
            <w:r>
              <w:t>•</w:t>
            </w:r>
            <w:r w:rsidRPr="006267A8">
              <w:rPr>
                <w:vertAlign w:val="superscript"/>
              </w:rPr>
              <w:t>3</w:t>
            </w:r>
            <w:r>
              <w:t xml:space="preserve"> </w:t>
            </w:r>
            <w:r>
              <w:rPr>
                <w:i/>
              </w:rPr>
              <w:t>k</w:t>
            </w:r>
            <w:r>
              <w:t xml:space="preserve"> = 29</w:t>
            </w:r>
          </w:p>
        </w:tc>
      </w:tr>
      <w:tr w:rsidR="004D3E58" w:rsidTr="00302834">
        <w:trPr>
          <w:trHeight w:val="1948"/>
        </w:trPr>
        <w:tc>
          <w:tcPr>
            <w:tcW w:w="9016" w:type="dxa"/>
            <w:gridSpan w:val="3"/>
          </w:tcPr>
          <w:p w:rsidR="004D3E58" w:rsidRDefault="004D3E58" w:rsidP="004D3E58">
            <w:pPr>
              <w:pStyle w:val="Default"/>
            </w:pPr>
            <w:r>
              <w:t xml:space="preserve">Notes: Candidates who substitute </w:t>
            </w:r>
            <w:r>
              <w:rPr>
                <w:i/>
              </w:rPr>
              <w:t>k</w:t>
            </w:r>
            <w:r>
              <w:t xml:space="preserve"> with 29 at •</w:t>
            </w:r>
            <w:r w:rsidRPr="004D630D">
              <w:rPr>
                <w:vertAlign w:val="superscript"/>
              </w:rPr>
              <w:t>1</w:t>
            </w:r>
            <w:r>
              <w:t xml:space="preserve"> and then evaluate to obtain zero can be awarded full credit — for showing that the converse is true — provided a statement such as ‘so (</w:t>
            </w:r>
            <w:r>
              <w:rPr>
                <w:i/>
              </w:rPr>
              <w:t>x</w:t>
            </w:r>
            <w:r>
              <w:t xml:space="preserve"> </w:t>
            </w:r>
            <w:r>
              <w:rPr>
                <w:rFonts w:ascii="Symbol" w:hAnsi="Symbol"/>
              </w:rPr>
              <w:t></w:t>
            </w:r>
            <w:r>
              <w:t xml:space="preserve"> 2) is a factor when </w:t>
            </w:r>
            <w:r w:rsidRPr="00252334">
              <w:rPr>
                <w:position w:val="-6"/>
              </w:rPr>
              <w:object w:dxaOrig="680" w:dyaOrig="279" w14:anchorId="238935C0">
                <v:shape id="_x0000_i2081" type="#_x0000_t75" style="width:34pt;height:13.95pt" o:ole="">
                  <v:imagedata r:id="rId124" o:title=""/>
                </v:shape>
                <o:OLEObject Type="Embed" ProgID="Equation.DSMT4" ShapeID="_x0000_i2081" DrawAspect="Content" ObjectID="_1536671410" r:id="rId125"/>
              </w:object>
            </w:r>
            <w:r>
              <w:t xml:space="preserve"> ’ appears at the end.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Default="004D3E58" w:rsidP="004D3E58">
            <w:pPr>
              <w:pStyle w:val="Default"/>
            </w:pPr>
            <w:r>
              <w:t>(b)</w:t>
            </w:r>
          </w:p>
        </w:tc>
        <w:tc>
          <w:tcPr>
            <w:tcW w:w="2443" w:type="dxa"/>
          </w:tcPr>
          <w:p w:rsidR="004D3E58" w:rsidRPr="005F4CC0" w:rsidRDefault="004D3E58" w:rsidP="004D3E58">
            <w:pPr>
              <w:pStyle w:val="Default"/>
            </w:pPr>
            <w:r>
              <w:t>•</w:t>
            </w:r>
            <w:r>
              <w:rPr>
                <w:vertAlign w:val="superscript"/>
              </w:rPr>
              <w:t>1</w:t>
            </w:r>
            <w:r>
              <w:t xml:space="preserve"> First linear factor</w:t>
            </w:r>
          </w:p>
        </w:tc>
        <w:tc>
          <w:tcPr>
            <w:tcW w:w="3350" w:type="dxa"/>
          </w:tcPr>
          <w:p w:rsidR="004D3E58" w:rsidRDefault="004D3E58" w:rsidP="004D3E58">
            <w:pPr>
              <w:pStyle w:val="Default"/>
            </w:pPr>
            <w:r>
              <w:t>•</w:t>
            </w:r>
            <w:r>
              <w:rPr>
                <w:vertAlign w:val="superscript"/>
              </w:rPr>
              <w:t>1</w:t>
            </w:r>
            <w:r>
              <w:t xml:space="preserve"> (</w:t>
            </w:r>
            <w:r>
              <w:rPr>
                <w:i/>
              </w:rPr>
              <w:t>x</w:t>
            </w:r>
            <w:r>
              <w:t xml:space="preserve"> – 2</w:t>
            </w:r>
            <w:proofErr w:type="gramStart"/>
            <w:r>
              <w:t>)(</w:t>
            </w:r>
            <w:proofErr w:type="gramEnd"/>
            <w:r>
              <w:t>……….)</w:t>
            </w:r>
          </w:p>
          <w:p w:rsidR="004D3E58" w:rsidRDefault="004D3E58" w:rsidP="004D3E58">
            <w:pPr>
              <w:pStyle w:val="Default"/>
            </w:pPr>
            <w:proofErr w:type="gramStart"/>
            <w:r>
              <w:t>or</w:t>
            </w:r>
            <w:proofErr w:type="gramEnd"/>
            <w:r>
              <w:tab/>
              <w:t xml:space="preserve">   (</w:t>
            </w:r>
            <w:r>
              <w:rPr>
                <w:i/>
              </w:rPr>
              <w:t>x</w:t>
            </w:r>
            <w:r>
              <w:t xml:space="preserve"> – 3)(……….)</w:t>
            </w:r>
          </w:p>
          <w:p w:rsidR="004D3E58" w:rsidRPr="008265C2" w:rsidRDefault="004D3E58" w:rsidP="004D3E58">
            <w:pPr>
              <w:pStyle w:val="Default"/>
            </w:pPr>
            <w:proofErr w:type="gramStart"/>
            <w:r>
              <w:t>or</w:t>
            </w:r>
            <w:proofErr w:type="gramEnd"/>
            <w:r>
              <w:tab/>
              <w:t xml:space="preserve">   (</w:t>
            </w:r>
            <w:r>
              <w:rPr>
                <w:i/>
              </w:rPr>
              <w:t>x</w:t>
            </w:r>
            <w:r>
              <w:t xml:space="preserve"> + 7)(……….)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Default="004D3E58" w:rsidP="004D3E58">
            <w:pPr>
              <w:pStyle w:val="Default"/>
            </w:pPr>
          </w:p>
        </w:tc>
        <w:tc>
          <w:tcPr>
            <w:tcW w:w="2443" w:type="dxa"/>
          </w:tcPr>
          <w:p w:rsidR="004D3E58" w:rsidRPr="0021314E" w:rsidRDefault="004D3E58" w:rsidP="004D3E58">
            <w:pPr>
              <w:pStyle w:val="Default"/>
            </w:pPr>
            <w:r>
              <w:t>•</w:t>
            </w:r>
            <w:r w:rsidRPr="00645EA0">
              <w:t>2</w:t>
            </w:r>
            <w:r>
              <w:t xml:space="preserve"> Extracts quadratic factor</w:t>
            </w:r>
          </w:p>
        </w:tc>
        <w:tc>
          <w:tcPr>
            <w:tcW w:w="3350" w:type="dxa"/>
          </w:tcPr>
          <w:p w:rsidR="004D3E58" w:rsidRPr="00645EA0" w:rsidRDefault="004D3E58" w:rsidP="004D3E58">
            <w:pPr>
              <w:pStyle w:val="Default"/>
            </w:pPr>
            <w:r>
              <w:t>•</w:t>
            </w:r>
            <w:r w:rsidRPr="00645EA0">
              <w:t>2</w:t>
            </w:r>
            <w:r>
              <w:t xml:space="preserve"> (</w:t>
            </w:r>
            <w:r w:rsidRPr="00645EA0">
              <w:t>x2</w:t>
            </w:r>
            <w:r>
              <w:t xml:space="preserve"> + 4</w:t>
            </w:r>
            <w:r w:rsidRPr="00645EA0">
              <w:t>x</w:t>
            </w:r>
            <w:r>
              <w:t xml:space="preserve"> – 21) or other consistent with •</w:t>
            </w:r>
            <w:r w:rsidRPr="00645EA0">
              <w:t>1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Default="004D3E58" w:rsidP="004D3E58">
            <w:pPr>
              <w:pStyle w:val="Default"/>
            </w:pPr>
          </w:p>
        </w:tc>
        <w:tc>
          <w:tcPr>
            <w:tcW w:w="2443" w:type="dxa"/>
          </w:tcPr>
          <w:p w:rsidR="004D3E58" w:rsidRPr="00E93E34" w:rsidRDefault="004D3E58" w:rsidP="004D3E58">
            <w:pPr>
              <w:pStyle w:val="Default"/>
            </w:pPr>
            <w:r>
              <w:t>•</w:t>
            </w:r>
            <w:r w:rsidRPr="00645EA0">
              <w:t>3</w:t>
            </w:r>
            <w:r>
              <w:t xml:space="preserve"> Completes factorisation</w:t>
            </w:r>
          </w:p>
        </w:tc>
        <w:tc>
          <w:tcPr>
            <w:tcW w:w="3350" w:type="dxa"/>
          </w:tcPr>
          <w:p w:rsidR="004D3E58" w:rsidRPr="00E93E34" w:rsidRDefault="004D3E58" w:rsidP="004D3E58">
            <w:pPr>
              <w:pStyle w:val="Default"/>
            </w:pPr>
            <w:r>
              <w:t>•</w:t>
            </w:r>
            <w:r w:rsidRPr="00645EA0">
              <w:t>3</w:t>
            </w:r>
            <w:r>
              <w:t xml:space="preserve"> (</w:t>
            </w:r>
            <w:r w:rsidRPr="00645EA0">
              <w:t>x</w:t>
            </w:r>
            <w:r>
              <w:t xml:space="preserve"> – 2)(</w:t>
            </w:r>
            <w:r w:rsidRPr="00645EA0">
              <w:t>x</w:t>
            </w:r>
            <w:r>
              <w:t xml:space="preserve"> – 3)(</w:t>
            </w:r>
            <w:r w:rsidRPr="00645EA0">
              <w:t>x</w:t>
            </w:r>
            <w:r>
              <w:t xml:space="preserve"> + 7)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Default="004D3E58" w:rsidP="004D3E58">
            <w:pPr>
              <w:pStyle w:val="Default"/>
            </w:pPr>
            <w:r>
              <w:t>12a</w:t>
            </w:r>
          </w:p>
        </w:tc>
        <w:tc>
          <w:tcPr>
            <w:tcW w:w="2443" w:type="dxa"/>
          </w:tcPr>
          <w:p w:rsidR="004D3E58" w:rsidRPr="00FA0A50" w:rsidRDefault="004D3E58" w:rsidP="004D3E58">
            <w:pPr>
              <w:pStyle w:val="Default"/>
            </w:pPr>
            <w:r>
              <w:t>•</w:t>
            </w:r>
            <w:r>
              <w:rPr>
                <w:vertAlign w:val="superscript"/>
              </w:rPr>
              <w:t>1</w:t>
            </w:r>
            <w:r>
              <w:t xml:space="preserve"> Sets up equation</w:t>
            </w:r>
          </w:p>
        </w:tc>
        <w:tc>
          <w:tcPr>
            <w:tcW w:w="3350" w:type="dxa"/>
          </w:tcPr>
          <w:p w:rsidR="004D3E58" w:rsidRPr="00FA0A50" w:rsidRDefault="004D3E58" w:rsidP="004D3E58">
            <w:pPr>
              <w:pStyle w:val="Default"/>
            </w:pPr>
            <w:r>
              <w:t>•</w:t>
            </w:r>
            <w:r>
              <w:rPr>
                <w:vertAlign w:val="superscript"/>
              </w:rPr>
              <w:t>1</w:t>
            </w:r>
            <w:r>
              <w:t xml:space="preserve"> </w:t>
            </w:r>
            <w:r>
              <w:rPr>
                <w:i/>
              </w:rPr>
              <w:t>x</w:t>
            </w:r>
            <w:r>
              <w:t>(</w:t>
            </w:r>
            <w:r>
              <w:rPr>
                <w:i/>
              </w:rPr>
              <w:t>x</w:t>
            </w:r>
            <w:r>
              <w:t xml:space="preserve"> – 1)(</w:t>
            </w:r>
            <w:r>
              <w:rPr>
                <w:i/>
              </w:rPr>
              <w:t>x</w:t>
            </w:r>
            <w:r>
              <w:t xml:space="preserve"> + 4) = 12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Default="004D3E58" w:rsidP="004D3E58">
            <w:pPr>
              <w:pStyle w:val="Default"/>
            </w:pPr>
          </w:p>
        </w:tc>
        <w:tc>
          <w:tcPr>
            <w:tcW w:w="2443" w:type="dxa"/>
          </w:tcPr>
          <w:p w:rsidR="004D3E58" w:rsidRPr="00FA0A50" w:rsidRDefault="004D3E58" w:rsidP="004D3E58">
            <w:pPr>
              <w:pStyle w:val="Default"/>
            </w:pPr>
            <w:r>
              <w:t>•</w:t>
            </w:r>
            <w:r>
              <w:rPr>
                <w:vertAlign w:val="superscript"/>
              </w:rPr>
              <w:t>2</w:t>
            </w:r>
            <w:r>
              <w:t xml:space="preserve"> Multiplies out and = zero</w:t>
            </w:r>
          </w:p>
        </w:tc>
        <w:tc>
          <w:tcPr>
            <w:tcW w:w="3350" w:type="dxa"/>
          </w:tcPr>
          <w:p w:rsidR="004D3E58" w:rsidRPr="00BD5372" w:rsidRDefault="004D3E58" w:rsidP="004D3E58">
            <w:pPr>
              <w:pStyle w:val="Default"/>
            </w:pPr>
            <w:r>
              <w:t>•</w:t>
            </w:r>
            <w:r>
              <w:rPr>
                <w:vertAlign w:val="superscript"/>
              </w:rPr>
              <w:t>2</w:t>
            </w:r>
            <w:r>
              <w:t xml:space="preserve"> </w:t>
            </w:r>
            <w:r w:rsidRPr="002801F2">
              <w:rPr>
                <w:position w:val="-6"/>
              </w:rPr>
              <w:object w:dxaOrig="2079" w:dyaOrig="320" w14:anchorId="4D4E53C0">
                <v:shape id="_x0000_i2082" type="#_x0000_t75" style="width:119.95pt;height:16.3pt" o:ole="">
                  <v:imagedata r:id="rId126" o:title=""/>
                </v:shape>
                <o:OLEObject Type="Embed" ProgID="Equation.DSMT4" ShapeID="_x0000_i2082" DrawAspect="Content" ObjectID="_1536671411" r:id="rId127"/>
              </w:object>
            </w:r>
            <w:r>
              <w:t xml:space="preserve"> 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Default="004D3E58" w:rsidP="004D3E58">
            <w:pPr>
              <w:pStyle w:val="Default"/>
            </w:pPr>
            <w:r>
              <w:t>(b)</w:t>
            </w:r>
          </w:p>
        </w:tc>
        <w:tc>
          <w:tcPr>
            <w:tcW w:w="2443" w:type="dxa"/>
          </w:tcPr>
          <w:p w:rsidR="004D3E58" w:rsidRDefault="004D3E58" w:rsidP="004D3E58">
            <w:pPr>
              <w:pStyle w:val="Default"/>
            </w:pPr>
            <w:r>
              <w:t>#2.1 Uses correct strategy</w:t>
            </w:r>
          </w:p>
        </w:tc>
        <w:tc>
          <w:tcPr>
            <w:tcW w:w="3350" w:type="dxa"/>
          </w:tcPr>
          <w:p w:rsidR="004D3E58" w:rsidRPr="006F310A" w:rsidRDefault="004D3E58" w:rsidP="004D3E58">
            <w:pPr>
              <w:pStyle w:val="Default"/>
            </w:pPr>
            <w:r>
              <w:t xml:space="preserve">#2.1 Evidence of complete factorisation, </w:t>
            </w:r>
            <w:proofErr w:type="spellStart"/>
            <w:r>
              <w:t>ie</w:t>
            </w:r>
            <w:proofErr w:type="spellEnd"/>
            <w:r>
              <w:t xml:space="preserve"> 3 linear brackets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Pr="002801F2" w:rsidRDefault="004D3E58" w:rsidP="004D3E58">
            <w:pPr>
              <w:pStyle w:val="Default"/>
            </w:pPr>
          </w:p>
        </w:tc>
        <w:tc>
          <w:tcPr>
            <w:tcW w:w="2443" w:type="dxa"/>
          </w:tcPr>
          <w:p w:rsidR="004D3E58" w:rsidRPr="002801F2" w:rsidRDefault="004D3E58" w:rsidP="004D3E58">
            <w:pPr>
              <w:pStyle w:val="Default"/>
            </w:pPr>
            <w:r w:rsidRPr="002801F2">
              <w:t>•</w:t>
            </w:r>
            <w:r w:rsidRPr="002801F2">
              <w:rPr>
                <w:vertAlign w:val="superscript"/>
              </w:rPr>
              <w:t>3</w:t>
            </w:r>
            <w:r w:rsidRPr="002801F2">
              <w:t xml:space="preserve"> Strategy to start solving, </w:t>
            </w:r>
            <w:proofErr w:type="spellStart"/>
            <w:r w:rsidRPr="002801F2">
              <w:t>eg</w:t>
            </w:r>
            <w:proofErr w:type="spellEnd"/>
            <w:r w:rsidRPr="002801F2">
              <w:t xml:space="preserve"> direct substitution or synthetic division</w:t>
            </w:r>
          </w:p>
        </w:tc>
        <w:tc>
          <w:tcPr>
            <w:tcW w:w="3350" w:type="dxa"/>
          </w:tcPr>
          <w:p w:rsidR="004D3E58" w:rsidRPr="002801F2" w:rsidRDefault="004D3E58" w:rsidP="004D3E58">
            <w:pPr>
              <w:pStyle w:val="Default"/>
            </w:pPr>
            <w:r w:rsidRPr="002801F2">
              <w:t>•</w:t>
            </w:r>
            <w:r w:rsidRPr="002801F2">
              <w:rPr>
                <w:vertAlign w:val="superscript"/>
              </w:rPr>
              <w:t>3</w:t>
            </w:r>
            <w:r>
              <w:t xml:space="preserve"> </w:t>
            </w:r>
            <w:r w:rsidRPr="009C51C3">
              <w:rPr>
                <w:i/>
              </w:rPr>
              <w:t>f</w:t>
            </w:r>
            <w:r>
              <w:rPr>
                <w:i/>
              </w:rPr>
              <w:t xml:space="preserve"> </w:t>
            </w:r>
            <w:r w:rsidRPr="002801F2">
              <w:t>(</w:t>
            </w:r>
            <w:r w:rsidRPr="009C51C3">
              <w:rPr>
                <w:i/>
              </w:rPr>
              <w:t>a</w:t>
            </w:r>
            <w:r w:rsidRPr="002801F2">
              <w:t xml:space="preserve">) = </w:t>
            </w:r>
            <w:r w:rsidRPr="009C51C3">
              <w:rPr>
                <w:i/>
              </w:rPr>
              <w:t>b</w:t>
            </w:r>
            <w:r w:rsidRPr="002801F2">
              <w:t xml:space="preserve"> or synthetic division</w:t>
            </w:r>
          </w:p>
          <w:p w:rsidR="004D3E58" w:rsidRPr="002801F2" w:rsidRDefault="004D3E58" w:rsidP="004D3E58">
            <w:pPr>
              <w:pStyle w:val="Default"/>
            </w:pPr>
          </w:p>
          <w:p w:rsidR="004D3E58" w:rsidRPr="002801F2" w:rsidRDefault="00947C2D" w:rsidP="004D3E58">
            <w:pPr>
              <w:pStyle w:val="Default"/>
            </w:pPr>
            <w:r>
              <w:rPr>
                <w:noProof/>
              </w:rPr>
              <w:pict w14:anchorId="34B6B6D1">
                <v:group id="Group 501" o:spid="_x0000_s1089" style="position:absolute;left:0;text-align:left;margin-left:12.3pt;margin-top:.65pt;width:117.2pt;height:34.5pt;z-index:251794432" coordsize="14884,4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">
                  <v:line id="Straight Connector 502" o:spid="_x0000_s1090" style="position:absolute;visibility:visible" from="0,4381" to="14884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8F6MQAAADcAAAADwAAAGRycy9kb3ducmV2LnhtbESPQWvCQBSE7wX/w/IEb3XXgBKiq7RC&#10;oYce1Hjx9sy+JqHZt2F3a+K/d4VCj8PMfMNsdqPtxI18aB1rWMwVCOLKmZZrDefy4zUHESKywc4x&#10;abhTgN128rLBwriBj3Q7xVokCIcCNTQx9oWUoWrIYpi7njh5385bjEn6WhqPQ4LbTmZKraTFltNC&#10;gz3tG6p+Tr9Ww1deD/nxcjnEIb9m72V1Lv1daT2bjm9rEJHG+B/+a38aDUuVwfNMOgJy+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ZvwXoxAAAANwAAAAPAAAAAAAAAAAA&#10;AAAAAKECAABkcnMvZG93bnJldi54bWxQSwUGAAAAAAQABAD5AAAAkgMAAAAA&#10;" strokecolor="windowText" strokeweight=".5pt">
                    <v:stroke joinstyle="miter"/>
                  </v:line>
                  <v:line id="Straight Connector 503" o:spid="_x0000_s1091" style="position:absolute;visibility:visible" from="0,0" to="0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Ogc8QAAADcAAAADwAAAGRycy9kb3ducmV2LnhtbESPQWsCMRSE7wX/Q3gFbzWp0rKsRqkF&#10;wYOH6nrx9tw8d5duXpYkddd/bwShx2FmvmEWq8G24ko+NI41vE8UCOLSmYYrDcdi85aBCBHZYOuY&#10;NNwowGo5ellgblzPe7oeYiUShEOOGuoYu1zKUNZkMUxcR5y8i/MWY5K+ksZjn+C2lVOlPqXFhtNC&#10;jR1911T+Hv6shl1W9dn+dPqJfXaerovyWPib0nr8OnzNQUQa4n/42d4aDR9qBo8z6QjI5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86BzxAAAANwAAAAPAAAAAAAAAAAA&#10;AAAAAKECAABkcnMvZG93bnJldi54bWxQSwUGAAAAAAQABAD5AAAAkgMAAAAA&#10;" strokecolor="windowText" strokeweight=".5pt">
                    <v:stroke joinstyle="miter"/>
                  </v:line>
                </v:group>
              </w:pict>
            </w:r>
            <w:r w:rsidR="004D3E58" w:rsidRPr="003B41DA">
              <w:rPr>
                <w:position w:val="-46"/>
              </w:rPr>
              <w:object w:dxaOrig="1939" w:dyaOrig="1060" w14:anchorId="609039BA">
                <v:shape id="_x0000_i2083" type="#_x0000_t75" style="width:99.55pt;height:54.25pt" o:ole="">
                  <v:imagedata r:id="rId128" o:title=""/>
                </v:shape>
                <o:OLEObject Type="Embed" ProgID="Equation.DSMT4" ShapeID="_x0000_i2083" DrawAspect="Content" ObjectID="_1536671412" r:id="rId129"/>
              </w:object>
            </w:r>
            <w:r w:rsidR="004D3E58" w:rsidRPr="002801F2">
              <w:t xml:space="preserve">         </w:t>
            </w:r>
            <w:r w:rsidR="004D3E58" w:rsidRPr="002801F2">
              <w:tab/>
            </w:r>
            <w:r w:rsidR="004D3E58" w:rsidRPr="002801F2" w:rsidDel="00923D5A">
              <w:t xml:space="preserve"> </w:t>
            </w:r>
          </w:p>
          <w:p w:rsidR="004D3E58" w:rsidRPr="002801F2" w:rsidRDefault="004D3E58" w:rsidP="004D3E58">
            <w:pPr>
              <w:pStyle w:val="Default"/>
            </w:pPr>
            <w:r w:rsidRPr="002801F2">
              <w:tab/>
            </w:r>
            <w:r w:rsidRPr="002801F2">
              <w:tab/>
            </w:r>
            <w:r w:rsidRPr="002801F2">
              <w:tab/>
            </w:r>
            <w:r w:rsidRPr="002801F2">
              <w:tab/>
            </w:r>
          </w:p>
          <w:p w:rsidR="004D3E58" w:rsidRPr="002801F2" w:rsidRDefault="004D3E58" w:rsidP="004D3E58">
            <w:pPr>
              <w:pStyle w:val="Default"/>
            </w:pPr>
            <w:r w:rsidRPr="002801F2">
              <w:t>To be awarded •</w:t>
            </w:r>
            <w:r w:rsidRPr="009C51C3">
              <w:rPr>
                <w:vertAlign w:val="superscript"/>
              </w:rPr>
              <w:t>3</w:t>
            </w:r>
            <w:r w:rsidRPr="002801F2">
              <w:t xml:space="preserve"> </w:t>
            </w:r>
            <w:r w:rsidRPr="009C51C3">
              <w:rPr>
                <w:i/>
              </w:rPr>
              <w:t>a</w:t>
            </w:r>
            <w:r w:rsidRPr="002801F2">
              <w:t xml:space="preserve"> must be a factor </w:t>
            </w:r>
            <w:r>
              <w:t>of 12.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Pr="002801F2" w:rsidRDefault="004D3E58" w:rsidP="004D3E58">
            <w:pPr>
              <w:pStyle w:val="Default"/>
            </w:pPr>
          </w:p>
        </w:tc>
        <w:tc>
          <w:tcPr>
            <w:tcW w:w="2443" w:type="dxa"/>
          </w:tcPr>
          <w:p w:rsidR="004D3E58" w:rsidRPr="002801F2" w:rsidRDefault="004D3E58" w:rsidP="004D3E58">
            <w:pPr>
              <w:pStyle w:val="Default"/>
            </w:pPr>
            <w:r w:rsidRPr="002801F2">
              <w:t>•</w:t>
            </w:r>
            <w:r w:rsidRPr="000F7A74">
              <w:t>4</w:t>
            </w:r>
            <w:r w:rsidRPr="002801F2">
              <w:t xml:space="preserve"> Obtains correct linear factor (or root)</w:t>
            </w:r>
          </w:p>
        </w:tc>
        <w:tc>
          <w:tcPr>
            <w:tcW w:w="3350" w:type="dxa"/>
          </w:tcPr>
          <w:p w:rsidR="004D3E58" w:rsidRPr="002801F2" w:rsidRDefault="004D3E58" w:rsidP="004D3E58">
            <w:pPr>
              <w:pStyle w:val="Default"/>
            </w:pPr>
            <w:r w:rsidRPr="002801F2">
              <w:t>•</w:t>
            </w:r>
            <w:r w:rsidRPr="000F7A74">
              <w:t>4</w:t>
            </w:r>
          </w:p>
          <w:p w:rsidR="004D3E58" w:rsidRPr="002801F2" w:rsidRDefault="00947C2D" w:rsidP="004D3E58">
            <w:pPr>
              <w:pStyle w:val="Default"/>
            </w:pPr>
            <w:r>
              <w:pict w14:anchorId="2FBD1A30">
                <v:group id="Group 498" o:spid="_x0000_s1092" style="position:absolute;left:0;text-align:left;margin-left:12.3pt;margin-top:-1.1pt;width:117.2pt;height:34.5pt;z-index:251795456" coordsize="14884,43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">
                  <v:line id="Straight Connector 499" o:spid="_x0000_s1093" style="position:absolute;visibility:visible" from="0,4381" to="14884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J/W8IAAADcAAAADwAAAGRycy9kb3ducmV2LnhtbESPzWrDMBCE74W+g9hCbrWckpbatRJK&#10;oVB8i+PcF2v9k1grI6mJ/fZRoNDjMDPfMMVuNqO4kPODZQXrJAVB3Fg9cKegPnw/v4PwAVnjaJkU&#10;LORht318KDDX9sp7ulShExHCPkcFfQhTLqVvejLoEzsRR6+1zmCI0nVSO7xGuBnlS5q+SYMDx4Ue&#10;J/rqqTlXv0YBlml5rJfDazui2ZyWOnP6pJVaPc2fHyACzeE//Nf+0Qo2WQb3M/EIyO0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XJ/W8IAAADcAAAADwAAAAAAAAAAAAAA&#10;AAChAgAAZHJzL2Rvd25yZXYueG1sUEsFBgAAAAAEAAQA+QAAAJADAAAAAA==&#10;" strokeweight=".5pt">
                    <v:stroke joinstyle="miter"/>
                  </v:line>
                  <v:line id="Straight Connector 500" o:spid="_x0000_s1094" style="position:absolute;visibility:visible" from="0,0" to="0,4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NM3L4AAADcAAAADwAAAGRycy9kb3ducmV2LnhtbERPTYvCMBC9L+x/CCN42ybKKrvVKIsg&#10;LN7Ueh+asa02k5JEbf+9OQgeH+97ue5tK+7kQ+NYwyRTIIhLZxquNBTH7dcPiBCRDbaOScNAAdar&#10;z48l5sY9eE/3Q6xECuGQo4Y6xi6XMpQ1WQyZ64gTd3beYkzQV9J4fKRw28qpUnNpseHUUGNHm5rK&#10;6+FmNeBO7U7FcJydW7Tfl6H49eZitB6P+r8FiEh9fItf7n+jYabS/HQmHQG5egI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eo0zcvgAAANwAAAAPAAAAAAAAAAAAAAAAAKEC&#10;AABkcnMvZG93bnJldi54bWxQSwUGAAAAAAQABAD5AAAAjAMAAAAA&#10;" strokeweight=".5pt">
                    <v:stroke joinstyle="miter"/>
                  </v:line>
                </v:group>
              </w:pict>
            </w:r>
            <w:r w:rsidR="004D3E58" w:rsidRPr="000F7A74">
              <w:object w:dxaOrig="1939" w:dyaOrig="1060" w14:anchorId="04A273C4">
                <v:shape id="_x0000_i2084" type="#_x0000_t75" style="width:96.95pt;height:53pt" o:ole="">
                  <v:imagedata r:id="rId130" o:title=""/>
                </v:shape>
                <o:OLEObject Type="Embed" ProgID="Equation.DSMT4" ShapeID="_x0000_i2084" DrawAspect="Content" ObjectID="_1536671413" r:id="rId131"/>
              </w:object>
            </w:r>
          </w:p>
          <w:p w:rsidR="004D3E58" w:rsidRPr="002801F2" w:rsidRDefault="004D3E58" w:rsidP="004D3E58">
            <w:pPr>
              <w:pStyle w:val="Default"/>
            </w:pPr>
            <w:r>
              <w:t xml:space="preserve">Remainder = 0, </w:t>
            </w:r>
            <w:r w:rsidRPr="002801F2">
              <w:t>(</w:t>
            </w:r>
            <w:r w:rsidRPr="000F7A74">
              <w:t>x</w:t>
            </w:r>
            <w:r w:rsidRPr="002801F2">
              <w:t xml:space="preserve"> – 2) is a factor or </w:t>
            </w:r>
            <w:r w:rsidRPr="000F7A74">
              <w:t>x</w:t>
            </w:r>
            <w:r w:rsidRPr="002801F2">
              <w:t xml:space="preserve"> = 2 is a root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Pr="002801F2" w:rsidRDefault="004D3E58" w:rsidP="004D3E58">
            <w:pPr>
              <w:pStyle w:val="Default"/>
            </w:pPr>
          </w:p>
        </w:tc>
        <w:tc>
          <w:tcPr>
            <w:tcW w:w="2443" w:type="dxa"/>
          </w:tcPr>
          <w:p w:rsidR="004D3E58" w:rsidRPr="002801F2" w:rsidRDefault="004D3E58" w:rsidP="004D3E58">
            <w:pPr>
              <w:pStyle w:val="Default"/>
            </w:pPr>
            <w:r w:rsidRPr="002801F2">
              <w:t>•</w:t>
            </w:r>
            <w:r w:rsidRPr="000F7A74">
              <w:t>5</w:t>
            </w:r>
            <w:r w:rsidRPr="002801F2">
              <w:t xml:space="preserve"> Factorises</w:t>
            </w:r>
          </w:p>
        </w:tc>
        <w:tc>
          <w:tcPr>
            <w:tcW w:w="3350" w:type="dxa"/>
          </w:tcPr>
          <w:p w:rsidR="004D3E58" w:rsidRPr="002801F2" w:rsidRDefault="004D3E58" w:rsidP="004D3E58">
            <w:pPr>
              <w:pStyle w:val="Default"/>
            </w:pPr>
            <w:r w:rsidRPr="002801F2">
              <w:t>•</w:t>
            </w:r>
            <w:r w:rsidRPr="000F7A74">
              <w:t>5</w:t>
            </w:r>
            <w:r>
              <w:t xml:space="preserve"> </w:t>
            </w:r>
            <w:r w:rsidRPr="000F7A74">
              <w:object w:dxaOrig="1939" w:dyaOrig="440" w14:anchorId="663BD306">
                <v:shape id="_x0000_i2085" type="#_x0000_t75" style="width:94.35pt;height:21.75pt" o:ole="">
                  <v:imagedata r:id="rId132" o:title=""/>
                </v:shape>
                <o:OLEObject Type="Embed" ProgID="Equation.DSMT4" ShapeID="_x0000_i2085" DrawAspect="Content" ObjectID="_1536671414" r:id="rId133"/>
              </w:object>
            </w:r>
            <w:r w:rsidRPr="002801F2">
              <w:t xml:space="preserve"> 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Pr="002801F2" w:rsidRDefault="004D3E58" w:rsidP="004D3E58">
            <w:pPr>
              <w:pStyle w:val="Default"/>
            </w:pPr>
          </w:p>
        </w:tc>
        <w:tc>
          <w:tcPr>
            <w:tcW w:w="2443" w:type="dxa"/>
          </w:tcPr>
          <w:p w:rsidR="004D3E58" w:rsidRPr="002801F2" w:rsidRDefault="004D3E58" w:rsidP="004D3E58">
            <w:pPr>
              <w:pStyle w:val="Default"/>
            </w:pPr>
            <w:r w:rsidRPr="002801F2">
              <w:t>•</w:t>
            </w:r>
            <w:r w:rsidRPr="000F7A74">
              <w:t>6</w:t>
            </w:r>
            <w:r w:rsidRPr="002801F2">
              <w:t xml:space="preserve"> </w:t>
            </w:r>
            <w:r>
              <w:t>S</w:t>
            </w:r>
            <w:r w:rsidRPr="002801F2">
              <w:t>olve</w:t>
            </w:r>
            <w:r>
              <w:t>s</w:t>
            </w:r>
          </w:p>
        </w:tc>
        <w:tc>
          <w:tcPr>
            <w:tcW w:w="3350" w:type="dxa"/>
          </w:tcPr>
          <w:p w:rsidR="004D3E58" w:rsidRPr="002801F2" w:rsidRDefault="004D3E58" w:rsidP="004D3E58">
            <w:pPr>
              <w:pStyle w:val="Default"/>
            </w:pPr>
            <w:r w:rsidRPr="002801F2">
              <w:t>•</w:t>
            </w:r>
            <w:r w:rsidRPr="000F7A74">
              <w:t>6</w:t>
            </w:r>
            <w:r>
              <w:t xml:space="preserve"> </w:t>
            </w:r>
            <w:r w:rsidRPr="000F7A74">
              <w:t>x</w:t>
            </w:r>
            <w:r>
              <w:t xml:space="preserve"> = 2, </w:t>
            </w:r>
            <w:r w:rsidRPr="000F7A74">
              <w:t>x</w:t>
            </w:r>
            <w:r>
              <w:t xml:space="preserve"> = -2, and </w:t>
            </w:r>
            <w:r w:rsidRPr="000F7A74">
              <w:t>x</w:t>
            </w:r>
            <w:r>
              <w:t xml:space="preserve"> = -3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Pr="002801F2" w:rsidRDefault="004D3E58" w:rsidP="004D3E58">
            <w:pPr>
              <w:pStyle w:val="Default"/>
            </w:pPr>
          </w:p>
        </w:tc>
        <w:tc>
          <w:tcPr>
            <w:tcW w:w="2443" w:type="dxa"/>
          </w:tcPr>
          <w:p w:rsidR="004D3E58" w:rsidRPr="002801F2" w:rsidRDefault="004D3E58" w:rsidP="004D3E58">
            <w:pPr>
              <w:pStyle w:val="Default"/>
            </w:pPr>
            <w:r w:rsidRPr="002801F2">
              <w:t>•</w:t>
            </w:r>
            <w:r w:rsidRPr="000F7A74">
              <w:t>7</w:t>
            </w:r>
            <w:r w:rsidRPr="002801F2">
              <w:t xml:space="preserve"> </w:t>
            </w:r>
            <w:r>
              <w:t>Shows clearly only one solution</w:t>
            </w:r>
          </w:p>
        </w:tc>
        <w:tc>
          <w:tcPr>
            <w:tcW w:w="3350" w:type="dxa"/>
          </w:tcPr>
          <w:p w:rsidR="004D3E58" w:rsidRPr="002801F2" w:rsidRDefault="004D3E58" w:rsidP="004D3E58">
            <w:pPr>
              <w:pStyle w:val="Default"/>
            </w:pPr>
            <w:r w:rsidRPr="002801F2">
              <w:t>•</w:t>
            </w:r>
            <w:r w:rsidRPr="000F7A74">
              <w:t>7</w:t>
            </w:r>
            <w:r>
              <w:t xml:space="preserve"> Shows clearly </w:t>
            </w:r>
            <w:r w:rsidRPr="000F7A74">
              <w:t>x</w:t>
            </w:r>
            <w:r>
              <w:t xml:space="preserve"> = -2, and </w:t>
            </w:r>
            <w:r w:rsidRPr="000F7A74">
              <w:t>x</w:t>
            </w:r>
            <w:r>
              <w:t xml:space="preserve"> = -3</w:t>
            </w:r>
            <w:r w:rsidRPr="002801F2">
              <w:t xml:space="preserve"> </w:t>
            </w:r>
            <w:r>
              <w:t>have been disregarded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Pr="002801F2" w:rsidRDefault="004D3E58" w:rsidP="004D3E58">
            <w:pPr>
              <w:pStyle w:val="Default"/>
            </w:pPr>
          </w:p>
        </w:tc>
        <w:tc>
          <w:tcPr>
            <w:tcW w:w="2443" w:type="dxa"/>
          </w:tcPr>
          <w:p w:rsidR="004D3E58" w:rsidRDefault="004D3E58" w:rsidP="004D3E58">
            <w:pPr>
              <w:pStyle w:val="Default"/>
            </w:pPr>
            <w:r>
              <w:t>#2.2 Communicates clearly and relates to the context</w:t>
            </w:r>
          </w:p>
          <w:p w:rsidR="004D3E58" w:rsidRPr="002801F2" w:rsidRDefault="004D3E58" w:rsidP="004D3E58">
            <w:pPr>
              <w:pStyle w:val="Default"/>
            </w:pPr>
          </w:p>
        </w:tc>
        <w:tc>
          <w:tcPr>
            <w:tcW w:w="3350" w:type="dxa"/>
          </w:tcPr>
          <w:p w:rsidR="004D3E58" w:rsidRPr="002801F2" w:rsidRDefault="004D3E58" w:rsidP="004D3E58">
            <w:pPr>
              <w:pStyle w:val="Default"/>
            </w:pPr>
            <w:r>
              <w:t xml:space="preserve">#2.2 </w:t>
            </w:r>
            <w:r w:rsidRPr="00D67FF8">
              <w:t>shows that</w:t>
            </w:r>
            <w:r>
              <w:t xml:space="preserve"> </w:t>
            </w:r>
            <w:r w:rsidRPr="000F7A74">
              <w:t>x</w:t>
            </w:r>
            <w:r>
              <w:t xml:space="preserve"> = 2 is the </w:t>
            </w:r>
            <w:r w:rsidRPr="000F7A74">
              <w:t>only</w:t>
            </w:r>
            <w:r>
              <w:t xml:space="preserve"> solution, therefore, the box measures </w:t>
            </w:r>
            <w:r>
              <w:br/>
              <w:t>2 metres by 1 metre by 6 metres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Default="004D3E58" w:rsidP="004D3E58">
            <w:pPr>
              <w:pStyle w:val="Default"/>
            </w:pPr>
            <w:r>
              <w:t>Notes</w:t>
            </w:r>
            <w:proofErr w:type="gramStart"/>
            <w:r>
              <w:t>:•</w:t>
            </w:r>
            <w:proofErr w:type="gramEnd"/>
            <w:r>
              <w:rPr>
                <w:vertAlign w:val="superscript"/>
              </w:rPr>
              <w:t>4</w:t>
            </w:r>
            <w:r>
              <w:t xml:space="preserve"> is only available for obtaining (</w:t>
            </w:r>
            <w:r>
              <w:rPr>
                <w:i/>
              </w:rPr>
              <w:t>x</w:t>
            </w:r>
            <w:r>
              <w:t xml:space="preserve"> – 2) as a factor or </w:t>
            </w:r>
            <w:r>
              <w:rPr>
                <w:i/>
              </w:rPr>
              <w:t>x</w:t>
            </w:r>
            <w:r>
              <w:t xml:space="preserve"> = 2 as a root.</w:t>
            </w:r>
          </w:p>
          <w:p w:rsidR="004D3E58" w:rsidRPr="00AA467D" w:rsidRDefault="004D3E58" w:rsidP="004D3E58">
            <w:pPr>
              <w:pStyle w:val="Default"/>
            </w:pPr>
            <w:r>
              <w:t xml:space="preserve">#2.1 for evidence of an attempt at solving </w:t>
            </w:r>
            <w:r w:rsidRPr="009D7BEE">
              <w:rPr>
                <w:position w:val="-16"/>
              </w:rPr>
              <w:object w:dxaOrig="2280" w:dyaOrig="440" w14:anchorId="706936AF">
                <v:shape id="_x0000_i2086" type="#_x0000_t75" style="width:114.35pt;height:21.75pt" o:ole="">
                  <v:imagedata r:id="rId134" o:title=""/>
                </v:shape>
                <o:OLEObject Type="Embed" ProgID="Equation.DSMT4" ShapeID="_x0000_i2086" DrawAspect="Content" ObjectID="_1536671415" r:id="rId135"/>
              </w:object>
            </w:r>
            <w:r>
              <w:t>can only be given if •</w:t>
            </w:r>
            <w:r>
              <w:rPr>
                <w:vertAlign w:val="superscript"/>
              </w:rPr>
              <w:t>4</w:t>
            </w:r>
            <w:r>
              <w:t xml:space="preserve"> has been awarded.</w:t>
            </w:r>
          </w:p>
        </w:tc>
        <w:tc>
          <w:tcPr>
            <w:tcW w:w="2443" w:type="dxa"/>
          </w:tcPr>
          <w:p w:rsidR="004D3E58" w:rsidRDefault="004D3E58" w:rsidP="004D3E58">
            <w:pPr>
              <w:pStyle w:val="Default"/>
            </w:pPr>
          </w:p>
        </w:tc>
        <w:tc>
          <w:tcPr>
            <w:tcW w:w="3350" w:type="dxa"/>
          </w:tcPr>
          <w:p w:rsidR="004D3E58" w:rsidRDefault="004D3E58" w:rsidP="004D3E58">
            <w:pPr>
              <w:pStyle w:val="Default"/>
            </w:pP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Default="004D3E58" w:rsidP="004D3E58">
            <w:pPr>
              <w:pStyle w:val="Default"/>
              <w:ind w:left="0" w:firstLine="0"/>
            </w:pPr>
            <w:r>
              <w:t>13</w:t>
            </w:r>
          </w:p>
        </w:tc>
        <w:tc>
          <w:tcPr>
            <w:tcW w:w="2443" w:type="dxa"/>
          </w:tcPr>
          <w:p w:rsidR="004D3E58" w:rsidRDefault="004D3E58" w:rsidP="004D3E58">
            <w:pPr>
              <w:pStyle w:val="Default"/>
            </w:pPr>
            <w:r>
              <w:t>#2.1 Knows to use the discriminant and substitutes correctly</w:t>
            </w:r>
          </w:p>
        </w:tc>
        <w:tc>
          <w:tcPr>
            <w:tcW w:w="3350" w:type="dxa"/>
          </w:tcPr>
          <w:p w:rsidR="004D3E58" w:rsidRDefault="004D3E58" w:rsidP="004D3E58">
            <w:pPr>
              <w:pStyle w:val="Default"/>
            </w:pPr>
            <w:r>
              <w:t>#2.1       b</w:t>
            </w:r>
            <w:r w:rsidRPr="000F7A74">
              <w:rPr>
                <w:vertAlign w:val="superscript"/>
              </w:rPr>
              <w:t>2</w:t>
            </w:r>
            <w:r>
              <w:rPr>
                <w:vertAlign w:val="superscript"/>
              </w:rPr>
              <w:t xml:space="preserve"> </w:t>
            </w:r>
            <w:r>
              <w:t xml:space="preserve">- 4ac </w:t>
            </w:r>
            <w:r>
              <w:rPr>
                <w:rFonts w:cs="Times New Roman"/>
              </w:rPr>
              <w:t>&lt;</w:t>
            </w:r>
            <w:r>
              <w:t xml:space="preserve"> 0</w:t>
            </w:r>
          </w:p>
          <w:p w:rsidR="004D3E58" w:rsidRDefault="004D3E58" w:rsidP="004D3E58">
            <w:pPr>
              <w:pStyle w:val="Default"/>
            </w:pPr>
            <w:r>
              <w:t xml:space="preserve">        (-1)</w:t>
            </w:r>
            <w:r w:rsidRPr="000F7A74">
              <w:rPr>
                <w:vertAlign w:val="superscript"/>
              </w:rPr>
              <w:t>2</w:t>
            </w:r>
            <w:r>
              <w:t xml:space="preserve">- 4 x p x 3 </w:t>
            </w:r>
            <w:r>
              <w:rPr>
                <w:rFonts w:cs="Times New Roman"/>
              </w:rPr>
              <w:t>&lt;</w:t>
            </w:r>
            <w:r>
              <w:t xml:space="preserve"> 0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Default="004D3E58" w:rsidP="004D3E58">
            <w:pPr>
              <w:pStyle w:val="Default"/>
            </w:pPr>
          </w:p>
        </w:tc>
        <w:tc>
          <w:tcPr>
            <w:tcW w:w="2443" w:type="dxa"/>
          </w:tcPr>
          <w:p w:rsidR="004D3E58" w:rsidRDefault="004D3E58" w:rsidP="004D3E58">
            <w:pPr>
              <w:pStyle w:val="Default"/>
            </w:pPr>
            <w:r w:rsidRPr="002801F2">
              <w:t>•</w:t>
            </w:r>
            <w:r>
              <w:t>1 completes substitution process and starts to solve the inequality</w:t>
            </w:r>
          </w:p>
        </w:tc>
        <w:tc>
          <w:tcPr>
            <w:tcW w:w="3350" w:type="dxa"/>
          </w:tcPr>
          <w:p w:rsidR="004D3E58" w:rsidRDefault="004D3E58" w:rsidP="004D3E58">
            <w:pPr>
              <w:pStyle w:val="Default"/>
            </w:pPr>
            <w:r w:rsidRPr="002801F2">
              <w:t>•</w:t>
            </w:r>
            <w:r>
              <w:t xml:space="preserve">1   1 – 12p </w:t>
            </w:r>
            <w:r>
              <w:rPr>
                <w:rFonts w:cs="Times New Roman"/>
              </w:rPr>
              <w:t>&lt;</w:t>
            </w:r>
            <w:r>
              <w:t xml:space="preserve"> 0</w:t>
            </w:r>
          </w:p>
        </w:tc>
      </w:tr>
      <w:tr w:rsidR="004D3E58" w:rsidTr="00AB72A6">
        <w:trPr>
          <w:trHeight w:val="1948"/>
        </w:trPr>
        <w:tc>
          <w:tcPr>
            <w:tcW w:w="3223" w:type="dxa"/>
          </w:tcPr>
          <w:p w:rsidR="004D3E58" w:rsidRDefault="004D3E58" w:rsidP="004D3E58">
            <w:pPr>
              <w:pStyle w:val="Default"/>
            </w:pPr>
          </w:p>
        </w:tc>
        <w:tc>
          <w:tcPr>
            <w:tcW w:w="2443" w:type="dxa"/>
          </w:tcPr>
          <w:p w:rsidR="004D3E58" w:rsidRDefault="004D3E58" w:rsidP="004D3E58">
            <w:pPr>
              <w:pStyle w:val="Default"/>
            </w:pPr>
            <w:r w:rsidRPr="002801F2">
              <w:t>•</w:t>
            </w:r>
            <w:r>
              <w:t>2 solves the inequality</w:t>
            </w:r>
          </w:p>
        </w:tc>
        <w:tc>
          <w:tcPr>
            <w:tcW w:w="3350" w:type="dxa"/>
          </w:tcPr>
          <w:p w:rsidR="004D3E58" w:rsidRDefault="004D3E58" w:rsidP="004D3E58">
            <w:pPr>
              <w:pStyle w:val="Default"/>
            </w:pPr>
            <w:r w:rsidRPr="002801F2">
              <w:t>•</w:t>
            </w:r>
            <w:r>
              <w:t xml:space="preserve">2  1/12 </w:t>
            </w:r>
            <w:r>
              <w:rPr>
                <w:rFonts w:cs="Times New Roman"/>
              </w:rPr>
              <w:t>&lt;</w:t>
            </w:r>
            <w:r>
              <w:t xml:space="preserve"> p</w:t>
            </w:r>
          </w:p>
        </w:tc>
      </w:tr>
      <w:tr w:rsidR="00AB72A6" w:rsidTr="00AB72A6">
        <w:trPr>
          <w:trHeight w:val="1948"/>
        </w:trPr>
        <w:tc>
          <w:tcPr>
            <w:tcW w:w="3223" w:type="dxa"/>
          </w:tcPr>
          <w:p w:rsidR="00AB72A6" w:rsidRPr="000A543E" w:rsidRDefault="00AB72A6" w:rsidP="00AB72A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2443" w:type="dxa"/>
          </w:tcPr>
          <w:p w:rsidR="00AB72A6" w:rsidRPr="000A543E" w:rsidRDefault="00AB72A6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1</w:t>
            </w:r>
            <w:r w:rsidRPr="000A543E">
              <w:t xml:space="preserve"> recognise a pathway for </w:t>
            </w:r>
            <w:r w:rsidRPr="000A543E">
              <w:rPr>
                <w:position w:val="-4"/>
              </w:rPr>
              <w:object w:dxaOrig="360" w:dyaOrig="320" w14:anchorId="1F509ADF">
                <v:shape id="_x0000_i2087" type="#_x0000_t75" style="width:16.45pt;height:16.45pt" o:ole="">
                  <v:imagedata r:id="rId136" o:title=""/>
                </v:shape>
                <o:OLEObject Type="Embed" ProgID="Equation.DSMT4" ShapeID="_x0000_i2087" DrawAspect="Content" ObjectID="_1536671416" r:id="rId137"/>
              </w:object>
            </w: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 xml:space="preserve">2 </w:t>
            </w:r>
            <w:r w:rsidRPr="000A543E">
              <w:t>identify</w:t>
            </w:r>
            <w:r w:rsidRPr="000A543E">
              <w:rPr>
                <w:position w:val="-4"/>
              </w:rPr>
              <w:object w:dxaOrig="520" w:dyaOrig="320" w14:anchorId="72522C5C">
                <v:shape id="_x0000_i2088" type="#_x0000_t75" style="width:25pt;height:16.1pt" o:ole="">
                  <v:imagedata r:id="rId138" o:title=""/>
                </v:shape>
                <o:OLEObject Type="Embed" ProgID="Equation.DSMT4" ShapeID="_x0000_i2088" DrawAspect="Content" ObjectID="_1536671417" r:id="rId139"/>
              </w:object>
            </w:r>
            <w:r w:rsidRPr="000A543E">
              <w:t>vector</w:t>
            </w: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3</w:t>
            </w:r>
            <w:r w:rsidRPr="000A543E">
              <w:t xml:space="preserve"> complete calculation for </w:t>
            </w:r>
            <w:r w:rsidRPr="000A543E">
              <w:rPr>
                <w:position w:val="-4"/>
              </w:rPr>
              <w:object w:dxaOrig="420" w:dyaOrig="320" w14:anchorId="557CACF9">
                <v:shape id="_x0000_i2089" type="#_x0000_t75" style="width:19.05pt;height:16.45pt" o:ole="">
                  <v:imagedata r:id="rId140" o:title=""/>
                </v:shape>
                <o:OLEObject Type="Embed" ProgID="Equation.DSMT4" ShapeID="_x0000_i2089" DrawAspect="Content" ObjectID="_1536671418" r:id="rId141"/>
              </w:object>
            </w:r>
            <w:r w:rsidRPr="000A543E">
              <w:t xml:space="preserve"> </w:t>
            </w: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AB72A6"/>
        </w:tc>
        <w:tc>
          <w:tcPr>
            <w:tcW w:w="3350" w:type="dxa"/>
          </w:tcPr>
          <w:p w:rsidR="00AB72A6" w:rsidRPr="000A543E" w:rsidRDefault="00AB72A6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1</w:t>
            </w:r>
            <w:r w:rsidRPr="000A543E">
              <w:t xml:space="preserve"> </w:t>
            </w:r>
            <w:r w:rsidRPr="000A543E">
              <w:object w:dxaOrig="1640" w:dyaOrig="320" w14:anchorId="2B04A77F">
                <v:shape id="_x0000_i2090" type="#_x0000_t75" style="width:81.85pt;height:16.1pt" o:ole="">
                  <v:imagedata r:id="rId142" o:title=""/>
                </v:shape>
                <o:OLEObject Type="Embed" ProgID="Equation.DSMT4" ShapeID="_x0000_i2090" DrawAspect="Content" ObjectID="_1536671419" r:id="rId143"/>
              </w:object>
            </w:r>
            <w:r w:rsidRPr="000A543E">
              <w:t xml:space="preserve"> </w:t>
            </w:r>
          </w:p>
          <w:p w:rsidR="00AB72A6" w:rsidRPr="000A543E" w:rsidRDefault="00AB72A6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2</w:t>
            </w:r>
            <w:r w:rsidRPr="000A543E">
              <w:t xml:space="preserve">     </w:t>
            </w:r>
            <w:r w:rsidRPr="000A543E">
              <w:object w:dxaOrig="2079" w:dyaOrig="1120" w14:anchorId="6C9A8136">
                <v:shape id="_x0000_i2091" type="#_x0000_t75" style="width:103.95pt;height:55.55pt" o:ole="">
                  <v:imagedata r:id="rId144" o:title=""/>
                </v:shape>
                <o:OLEObject Type="Embed" ProgID="Equation.DSMT4" ShapeID="_x0000_i2091" DrawAspect="Content" ObjectID="_1536671420" r:id="rId145"/>
              </w:object>
            </w:r>
            <w:r w:rsidRPr="000A543E">
              <w:t xml:space="preserve"> </w:t>
            </w:r>
          </w:p>
          <w:p w:rsidR="00AB72A6" w:rsidRPr="000A543E" w:rsidRDefault="00AB72A6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3</w:t>
            </w:r>
            <w:r w:rsidRPr="000A543E">
              <w:t xml:space="preserve">   </w:t>
            </w:r>
            <w:r w:rsidRPr="000A543E">
              <w:object w:dxaOrig="2500" w:dyaOrig="1120" w14:anchorId="7E5BD8CB">
                <v:shape id="_x0000_i2092" type="#_x0000_t75" style="width:136.15pt;height:62.15pt" o:ole="">
                  <v:imagedata r:id="rId146" o:title=""/>
                </v:shape>
                <o:OLEObject Type="Embed" ProgID="Equation.DSMT4" ShapeID="_x0000_i2092" DrawAspect="Content" ObjectID="_1536671421" r:id="rId147"/>
              </w:object>
            </w:r>
          </w:p>
          <w:p w:rsidR="00AB72A6" w:rsidRPr="000A543E" w:rsidRDefault="00AB72A6" w:rsidP="00AB72A6"/>
        </w:tc>
      </w:tr>
      <w:tr w:rsidR="00AB72A6" w:rsidTr="00AB72A6">
        <w:trPr>
          <w:trHeight w:val="461"/>
        </w:trPr>
        <w:tc>
          <w:tcPr>
            <w:tcW w:w="9016" w:type="dxa"/>
            <w:gridSpan w:val="3"/>
          </w:tcPr>
          <w:p w:rsidR="00AB72A6" w:rsidRPr="000A543E" w:rsidRDefault="00AB72A6" w:rsidP="00947C2D">
            <w:pPr>
              <w:pStyle w:val="Maths"/>
            </w:pPr>
            <w:r w:rsidRPr="000A543E">
              <w:t xml:space="preserve">Note:       Do not award </w:t>
            </w:r>
            <w:r w:rsidRPr="000A543E">
              <w:sym w:font="Symbol" w:char="F0B7"/>
            </w:r>
            <w:r w:rsidRPr="000A543E">
              <w:rPr>
                <w:vertAlign w:val="superscript"/>
              </w:rPr>
              <w:t>3</w:t>
            </w:r>
            <w:r w:rsidRPr="000A543E">
              <w:t xml:space="preserve"> for (17, -3, </w:t>
            </w:r>
            <w:proofErr w:type="gramStart"/>
            <w:r w:rsidRPr="000A543E">
              <w:t>9</w:t>
            </w:r>
            <w:proofErr w:type="gramEnd"/>
            <w:r w:rsidRPr="000A543E">
              <w:t>).</w:t>
            </w:r>
          </w:p>
        </w:tc>
      </w:tr>
      <w:tr w:rsidR="00AB72A6" w:rsidTr="00AB72A6">
        <w:trPr>
          <w:trHeight w:val="1948"/>
        </w:trPr>
        <w:tc>
          <w:tcPr>
            <w:tcW w:w="3223" w:type="dxa"/>
          </w:tcPr>
          <w:p w:rsidR="00AB72A6" w:rsidRPr="000A543E" w:rsidRDefault="00AB72A6" w:rsidP="00AB72A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2443" w:type="dxa"/>
          </w:tcPr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1</w:t>
            </w:r>
            <w:r w:rsidRPr="000A543E">
              <w:t xml:space="preserve"> interpret vector</w:t>
            </w: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2</w:t>
            </w:r>
            <w:r w:rsidRPr="000A543E">
              <w:t xml:space="preserve"> interpret multiple of vector</w:t>
            </w: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3</w:t>
            </w:r>
            <w:r w:rsidRPr="000A543E">
              <w:t xml:space="preserve"> complete proof </w:t>
            </w: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AB72A6"/>
        </w:tc>
        <w:tc>
          <w:tcPr>
            <w:tcW w:w="3350" w:type="dxa"/>
          </w:tcPr>
          <w:p w:rsidR="00AB72A6" w:rsidRPr="000A543E" w:rsidRDefault="00AB72A6" w:rsidP="00947C2D">
            <w:pPr>
              <w:pStyle w:val="Maths"/>
            </w:pPr>
            <w:r w:rsidRPr="000A543E">
              <w:lastRenderedPageBreak/>
              <w:br/>
            </w:r>
          </w:p>
          <w:p w:rsidR="00AB72A6" w:rsidRPr="000A543E" w:rsidRDefault="00AB72A6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1</w:t>
            </w:r>
            <w:r w:rsidRPr="000A543E">
              <w:t xml:space="preserve"> </w:t>
            </w:r>
            <w:proofErr w:type="spellStart"/>
            <w:r w:rsidRPr="000A543E">
              <w:t>eg</w:t>
            </w:r>
            <w:proofErr w:type="spellEnd"/>
          </w:p>
          <w:p w:rsidR="00AB72A6" w:rsidRPr="000A543E" w:rsidRDefault="00AB72A6" w:rsidP="00947C2D">
            <w:pPr>
              <w:pStyle w:val="Maths"/>
            </w:pPr>
            <w:r w:rsidRPr="000A543E">
              <w:t xml:space="preserve"> </w:t>
            </w:r>
            <w:r w:rsidRPr="000A543E">
              <w:object w:dxaOrig="1120" w:dyaOrig="1120" w14:anchorId="08C39DCB">
                <v:shape id="_x0000_i2093" type="#_x0000_t75" style="width:55.55pt;height:58.85pt" o:ole="">
                  <v:imagedata r:id="rId148" o:title=""/>
                </v:shape>
                <o:OLEObject Type="Embed" ProgID="Equation.DSMT4" ShapeID="_x0000_i2093" DrawAspect="Content" ObjectID="_1536671422" r:id="rId149"/>
              </w:object>
            </w: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2</w:t>
            </w:r>
            <w:r w:rsidRPr="000A543E">
              <w:t>eg</w:t>
            </w:r>
          </w:p>
          <w:p w:rsidR="00AB72A6" w:rsidRPr="000A543E" w:rsidRDefault="00AB72A6" w:rsidP="00947C2D">
            <w:pPr>
              <w:pStyle w:val="Maths"/>
            </w:pPr>
            <w:r w:rsidRPr="000A543E">
              <w:object w:dxaOrig="1800" w:dyaOrig="1120" w14:anchorId="53893BA1">
                <v:shape id="_x0000_i2094" type="#_x0000_t75" style="width:87.5pt;height:58.85pt" o:ole="">
                  <v:imagedata r:id="rId150" o:title=""/>
                </v:shape>
                <o:OLEObject Type="Embed" ProgID="Equation.DSMT4" ShapeID="_x0000_i2094" DrawAspect="Content" ObjectID="_1536671423" r:id="rId151"/>
              </w:object>
            </w: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3</w:t>
            </w:r>
            <w:r w:rsidRPr="000A543E">
              <w:t xml:space="preserve"> </w:t>
            </w:r>
            <w:r w:rsidRPr="000A543E">
              <w:rPr>
                <w:position w:val="-6"/>
              </w:rPr>
              <w:object w:dxaOrig="1060" w:dyaOrig="340" w14:anchorId="52C162E2">
                <v:shape id="_x0000_i2095" type="#_x0000_t75" style="width:47.65pt;height:17.1pt" o:ole="">
                  <v:imagedata r:id="rId152" o:title=""/>
                </v:shape>
                <o:OLEObject Type="Embed" ProgID="Equation.DSMT4" ShapeID="_x0000_i2095" DrawAspect="Content" ObjectID="_1536671424" r:id="rId153"/>
              </w:object>
            </w:r>
            <w:r w:rsidRPr="000A543E">
              <w:t xml:space="preserve"> hence vectors are parallel, but B is a common point so A, B and C are collinear. </w:t>
            </w:r>
          </w:p>
          <w:p w:rsidR="00AB72A6" w:rsidRPr="000A543E" w:rsidRDefault="00AB72A6" w:rsidP="00947C2D">
            <w:pPr>
              <w:pStyle w:val="Maths"/>
            </w:pPr>
          </w:p>
          <w:p w:rsidR="00AB72A6" w:rsidRPr="000A543E" w:rsidRDefault="00AB72A6" w:rsidP="00947C2D">
            <w:pPr>
              <w:pStyle w:val="Maths"/>
            </w:pPr>
          </w:p>
        </w:tc>
      </w:tr>
      <w:tr w:rsidR="004A5009" w:rsidTr="00AB72A6">
        <w:trPr>
          <w:trHeight w:val="1948"/>
        </w:trPr>
        <w:tc>
          <w:tcPr>
            <w:tcW w:w="3223" w:type="dxa"/>
          </w:tcPr>
          <w:p w:rsidR="004A5009" w:rsidRPr="000A543E" w:rsidRDefault="004A5009" w:rsidP="004A500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2443" w:type="dxa"/>
          </w:tcPr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1</w:t>
            </w:r>
            <w:r w:rsidRPr="000A543E">
              <w:t xml:space="preserve"> find vector components</w:t>
            </w: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2</w:t>
            </w:r>
            <w:r w:rsidRPr="000A543E">
              <w:t xml:space="preserve"> uses correct ratio</w:t>
            </w: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3</w:t>
            </w:r>
            <w:r w:rsidRPr="000A543E">
              <w:t xml:space="preserve"> processes vectors and finds coordinates of S</w:t>
            </w:r>
          </w:p>
          <w:p w:rsidR="004A5009" w:rsidRPr="000A543E" w:rsidRDefault="004A5009" w:rsidP="004A5009"/>
        </w:tc>
        <w:tc>
          <w:tcPr>
            <w:tcW w:w="3350" w:type="dxa"/>
          </w:tcPr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1</w:t>
            </w:r>
            <w:r w:rsidRPr="000A543E">
              <w:t xml:space="preserve"> </w:t>
            </w:r>
          </w:p>
          <w:p w:rsidR="004A5009" w:rsidRPr="000A543E" w:rsidRDefault="004A5009" w:rsidP="00947C2D">
            <w:pPr>
              <w:pStyle w:val="Maths"/>
            </w:pPr>
            <w:r w:rsidRPr="000A543E">
              <w:object w:dxaOrig="1240" w:dyaOrig="1120" w14:anchorId="1E60DF05">
                <v:shape id="_x0000_i2096" type="#_x0000_t75" style="width:62.1pt;height:58.85pt" o:ole="">
                  <v:imagedata r:id="rId154" o:title=""/>
                </v:shape>
                <o:OLEObject Type="Embed" ProgID="Equation.DSMT4" ShapeID="_x0000_i2096" DrawAspect="Content" ObjectID="_1536671425" r:id="rId155"/>
              </w:object>
            </w: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2</w:t>
            </w:r>
            <w:r w:rsidRPr="000A543E">
              <w:t xml:space="preserve"> </w:t>
            </w:r>
          </w:p>
          <w:p w:rsidR="004A5009" w:rsidRPr="000A543E" w:rsidRDefault="004A5009" w:rsidP="00947C2D">
            <w:pPr>
              <w:pStyle w:val="Maths"/>
              <w:rPr>
                <w:color w:val="000000"/>
              </w:rPr>
            </w:pPr>
            <w:r w:rsidRPr="000A543E">
              <w:object w:dxaOrig="1420" w:dyaOrig="1120" w14:anchorId="05588F52">
                <v:shape id="_x0000_i2097" type="#_x0000_t75" style="width:71.65pt;height:58.85pt" o:ole="">
                  <v:imagedata r:id="rId156" o:title=""/>
                </v:shape>
                <o:OLEObject Type="Embed" ProgID="Equation.DSMT4" ShapeID="_x0000_i2097" DrawAspect="Content" ObjectID="_1536671426" r:id="rId157"/>
              </w:object>
            </w: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3</w:t>
            </w:r>
            <w:r w:rsidRPr="000A543E">
              <w:t xml:space="preserve"> </w:t>
            </w:r>
            <w:r w:rsidRPr="000A543E">
              <w:object w:dxaOrig="1719" w:dyaOrig="320" w14:anchorId="317F01B9">
                <v:shape id="_x0000_i2098" type="#_x0000_t75" style="width:85.8pt;height:16.45pt" o:ole="">
                  <v:imagedata r:id="rId158" o:title=""/>
                </v:shape>
                <o:OLEObject Type="Embed" ProgID="Equation.DSMT4" ShapeID="_x0000_i2098" DrawAspect="Content" ObjectID="_1536671427" r:id="rId159"/>
              </w:object>
            </w: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  <w:r w:rsidRPr="000A543E">
              <w:t>NB If candidates use the Section formula:</w:t>
            </w:r>
          </w:p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1</w:t>
            </w:r>
            <w:r w:rsidRPr="000A543E">
              <w:t xml:space="preserve"> begins substitution </w:t>
            </w:r>
          </w:p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2</w:t>
            </w:r>
            <w:r w:rsidRPr="000A543E">
              <w:t xml:space="preserve"> completes substitution</w:t>
            </w:r>
          </w:p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3</w:t>
            </w:r>
            <w:r w:rsidRPr="000A543E">
              <w:t xml:space="preserve"> as </w:t>
            </w:r>
            <w:r w:rsidRPr="000A543E">
              <w:sym w:font="Symbol" w:char="F0B7"/>
            </w:r>
            <w:r w:rsidRPr="000A543E">
              <w:rPr>
                <w:vertAlign w:val="superscript"/>
              </w:rPr>
              <w:t xml:space="preserve">3 </w:t>
            </w:r>
            <w:r w:rsidRPr="000A543E">
              <w:t>above</w:t>
            </w:r>
          </w:p>
        </w:tc>
      </w:tr>
      <w:tr w:rsidR="009F5BFA" w:rsidTr="00302834">
        <w:trPr>
          <w:trHeight w:val="1948"/>
        </w:trPr>
        <w:tc>
          <w:tcPr>
            <w:tcW w:w="9016" w:type="dxa"/>
            <w:gridSpan w:val="3"/>
          </w:tcPr>
          <w:p w:rsidR="009F5BFA" w:rsidRPr="000A543E" w:rsidRDefault="009F5BFA" w:rsidP="00947C2D">
            <w:pPr>
              <w:pStyle w:val="Maths"/>
            </w:pPr>
            <w:r w:rsidRPr="000A543E">
              <w:t xml:space="preserve">Note:       </w:t>
            </w:r>
            <w:r w:rsidRPr="000A543E">
              <w:sym w:font="Symbol" w:char="F0B7"/>
            </w:r>
            <w:r w:rsidRPr="000A543E">
              <w:rPr>
                <w:vertAlign w:val="superscript"/>
              </w:rPr>
              <w:t xml:space="preserve">3 </w:t>
            </w:r>
            <w:r w:rsidRPr="000A543E">
              <w:t>is only available if expressed as a coordinate.</w:t>
            </w:r>
          </w:p>
        </w:tc>
      </w:tr>
      <w:tr w:rsidR="004A5009" w:rsidTr="00AB72A6">
        <w:trPr>
          <w:trHeight w:val="1948"/>
        </w:trPr>
        <w:tc>
          <w:tcPr>
            <w:tcW w:w="3223" w:type="dxa"/>
          </w:tcPr>
          <w:p w:rsidR="004A5009" w:rsidRPr="000A543E" w:rsidRDefault="004A5009" w:rsidP="004A500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2443" w:type="dxa"/>
          </w:tcPr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1</w:t>
            </w:r>
            <w:r w:rsidRPr="000A543E">
              <w:t xml:space="preserve"> find vector components</w:t>
            </w: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2</w:t>
            </w:r>
            <w:r w:rsidRPr="000A543E">
              <w:t xml:space="preserve"> use scalar product </w:t>
            </w: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3</w:t>
            </w:r>
            <w:r w:rsidRPr="000A543E">
              <w:t xml:space="preserve"> process scalar product</w:t>
            </w: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4</w:t>
            </w:r>
            <w:r w:rsidRPr="000A543E">
              <w:t xml:space="preserve"> process </w:t>
            </w:r>
            <w:r w:rsidRPr="000A543E">
              <w:rPr>
                <w:position w:val="-18"/>
              </w:rPr>
              <w:object w:dxaOrig="480" w:dyaOrig="480" w14:anchorId="5969CE89">
                <v:shape id="_x0000_i2099" type="#_x0000_t75" style="width:23pt;height:23pt" o:ole="">
                  <v:imagedata r:id="rId160" o:title=""/>
                </v:shape>
                <o:OLEObject Type="Embed" ProgID="Equation.DSMT4" ShapeID="_x0000_i2099" DrawAspect="Content" ObjectID="_1536671428" r:id="rId161"/>
              </w:object>
            </w:r>
            <w:r w:rsidRPr="000A543E">
              <w:t xml:space="preserve"> and </w:t>
            </w:r>
            <w:r w:rsidRPr="000A543E">
              <w:rPr>
                <w:position w:val="-18"/>
              </w:rPr>
              <w:object w:dxaOrig="460" w:dyaOrig="480" w14:anchorId="4B25538E">
                <v:shape id="_x0000_i2100" type="#_x0000_t75" style="width:23.35pt;height:23pt" o:ole="">
                  <v:imagedata r:id="rId162" o:title=""/>
                </v:shape>
                <o:OLEObject Type="Embed" ProgID="Equation.DSMT4" ShapeID="_x0000_i2100" DrawAspect="Content" ObjectID="_1536671429" r:id="rId163"/>
              </w:object>
            </w:r>
            <w:r w:rsidRPr="000A543E">
              <w:br/>
            </w:r>
            <w:proofErr w:type="spellStart"/>
            <w:r w:rsidRPr="000A543E">
              <w:t>ie</w:t>
            </w:r>
            <w:proofErr w:type="spellEnd"/>
            <w:r w:rsidRPr="000A543E">
              <w:t xml:space="preserve"> calculate magnitudes</w:t>
            </w: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4A5009">
            <w:r w:rsidRPr="000A543E">
              <w:rPr>
                <w:rFonts w:ascii="Times New Roman" w:hAnsi="Times New Roman"/>
                <w:sz w:val="24"/>
                <w:szCs w:val="24"/>
              </w:rPr>
              <w:sym w:font="Symbol" w:char="F0B7"/>
            </w:r>
            <w:r w:rsidRPr="000A543E">
              <w:rPr>
                <w:rFonts w:ascii="Times New Roman" w:hAnsi="Times New Roman"/>
                <w:sz w:val="24"/>
                <w:szCs w:val="24"/>
                <w:vertAlign w:val="superscript"/>
              </w:rPr>
              <w:t>5</w:t>
            </w:r>
            <w:r w:rsidRPr="000A543E">
              <w:rPr>
                <w:rFonts w:ascii="Times New Roman" w:hAnsi="Times New Roman"/>
                <w:sz w:val="24"/>
                <w:szCs w:val="24"/>
              </w:rPr>
              <w:t xml:space="preserve"> find angle</w:t>
            </w:r>
          </w:p>
        </w:tc>
        <w:tc>
          <w:tcPr>
            <w:tcW w:w="3350" w:type="dxa"/>
          </w:tcPr>
          <w:p w:rsidR="004A5009" w:rsidRPr="000A543E" w:rsidRDefault="004A5009" w:rsidP="00947C2D">
            <w:pPr>
              <w:pStyle w:val="Maths"/>
            </w:pPr>
            <w:r w:rsidRPr="000A543E">
              <w:lastRenderedPageBreak/>
              <w:sym w:font="Symbol" w:char="F0B7"/>
            </w:r>
            <w:r w:rsidRPr="000A543E">
              <w:rPr>
                <w:vertAlign w:val="superscript"/>
              </w:rPr>
              <w:t>1</w:t>
            </w:r>
            <w:r w:rsidRPr="000A543E">
              <w:t xml:space="preserve"> </w:t>
            </w:r>
          </w:p>
          <w:p w:rsidR="004A5009" w:rsidRPr="000A543E" w:rsidRDefault="004A5009" w:rsidP="00947C2D">
            <w:pPr>
              <w:pStyle w:val="Maths"/>
              <w:rPr>
                <w:color w:val="000000"/>
              </w:rPr>
            </w:pPr>
            <w:r w:rsidRPr="000A543E">
              <w:object w:dxaOrig="2420" w:dyaOrig="1120" w14:anchorId="72035D1A">
                <v:shape id="_x0000_i2101" type="#_x0000_t75" style="width:121pt;height:55.55pt" o:ole="">
                  <v:imagedata r:id="rId164" o:title=""/>
                </v:shape>
                <o:OLEObject Type="Embed" ProgID="Equation.DSMT4" ShapeID="_x0000_i2101" DrawAspect="Content" ObjectID="_1536671430" r:id="rId165"/>
              </w:object>
            </w:r>
            <w:r w:rsidRPr="000A543E">
              <w:t xml:space="preserve"> </w:t>
            </w: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2</w:t>
            </w:r>
            <w:r w:rsidRPr="000A543E">
              <w:t xml:space="preserve"> </w:t>
            </w:r>
          </w:p>
          <w:p w:rsidR="004A5009" w:rsidRPr="000A543E" w:rsidRDefault="004A5009" w:rsidP="00947C2D">
            <w:pPr>
              <w:pStyle w:val="Maths"/>
            </w:pPr>
            <w:r w:rsidRPr="000A543E">
              <w:object w:dxaOrig="2140" w:dyaOrig="840" w14:anchorId="0617AB94">
                <v:shape id="_x0000_i2102" type="#_x0000_t75" style="width:105.8pt;height:42.4pt" o:ole="">
                  <v:imagedata r:id="rId166" o:title=""/>
                </v:shape>
                <o:OLEObject Type="Embed" ProgID="Equation.DSMT4" ShapeID="_x0000_i2102" DrawAspect="Content" ObjectID="_1536671431" r:id="rId167"/>
              </w:object>
            </w:r>
            <w:r w:rsidRPr="000A543E">
              <w:t xml:space="preserve"> </w:t>
            </w: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3</w:t>
            </w:r>
            <w:r w:rsidRPr="000A543E">
              <w:t xml:space="preserve"> </w:t>
            </w:r>
          </w:p>
          <w:p w:rsidR="004A5009" w:rsidRPr="000A543E" w:rsidRDefault="004A5009" w:rsidP="00947C2D">
            <w:pPr>
              <w:pStyle w:val="Maths"/>
            </w:pPr>
            <w:r w:rsidRPr="000A543E">
              <w:object w:dxaOrig="2659" w:dyaOrig="380" w14:anchorId="551E0D6E">
                <v:shape id="_x0000_i2103" type="#_x0000_t75" style="width:132.8pt;height:18.75pt" o:ole="">
                  <v:imagedata r:id="rId168" o:title=""/>
                </v:shape>
                <o:OLEObject Type="Embed" ProgID="Equation.DSMT4" ShapeID="_x0000_i2103" DrawAspect="Content" ObjectID="_1536671432" r:id="rId169"/>
              </w:object>
            </w:r>
            <w:r w:rsidRPr="000A543E">
              <w:t xml:space="preserve"> </w:t>
            </w:r>
            <w:r w:rsidRPr="000A543E">
              <w:rPr>
                <w:position w:val="-4"/>
              </w:rPr>
              <w:object w:dxaOrig="180" w:dyaOrig="279" w14:anchorId="7CF6056E">
                <v:shape id="_x0000_i2104" type="#_x0000_t75" style="width:8.9pt;height:12.8pt" o:ole="">
                  <v:imagedata r:id="rId170" o:title=""/>
                </v:shape>
                <o:OLEObject Type="Embed" ProgID="Equation.DSMT4" ShapeID="_x0000_i2104" DrawAspect="Content" ObjectID="_1536671433" r:id="rId171"/>
              </w:object>
            </w:r>
            <w:r w:rsidRPr="000A543E">
              <w:t xml:space="preserve"> </w:t>
            </w: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  <w:r w:rsidRPr="000A543E">
              <w:lastRenderedPageBreak/>
              <w:sym w:font="Symbol" w:char="F0B7"/>
            </w:r>
            <w:r w:rsidRPr="000A543E">
              <w:rPr>
                <w:vertAlign w:val="superscript"/>
              </w:rPr>
              <w:t>4</w:t>
            </w:r>
            <w:r w:rsidRPr="000A543E">
              <w:t xml:space="preserve"> </w:t>
            </w:r>
            <w:r w:rsidRPr="000A543E">
              <w:object w:dxaOrig="1140" w:dyaOrig="480" w14:anchorId="053B5050">
                <v:shape id="_x0000_i2105" type="#_x0000_t75" style="width:56.55pt;height:23pt" o:ole="">
                  <v:imagedata r:id="rId172" o:title=""/>
                </v:shape>
                <o:OLEObject Type="Embed" ProgID="Equation.DSMT4" ShapeID="_x0000_i2105" DrawAspect="Content" ObjectID="_1536671434" r:id="rId173"/>
              </w:object>
            </w:r>
            <w:r w:rsidRPr="000A543E">
              <w:t xml:space="preserve">  and </w:t>
            </w:r>
            <w:r w:rsidRPr="000A543E">
              <w:object w:dxaOrig="1120" w:dyaOrig="480" w14:anchorId="4F84D093">
                <v:shape id="_x0000_i2106" type="#_x0000_t75" style="width:55.55pt;height:23pt" o:ole="">
                  <v:imagedata r:id="rId174" o:title=""/>
                </v:shape>
                <o:OLEObject Type="Embed" ProgID="Equation.DSMT4" ShapeID="_x0000_i2106" DrawAspect="Content" ObjectID="_1536671435" r:id="rId175"/>
              </w:object>
            </w:r>
            <w:r w:rsidRPr="000A543E">
              <w:br/>
            </w:r>
          </w:p>
          <w:p w:rsidR="004A5009" w:rsidRPr="000A543E" w:rsidRDefault="004A5009" w:rsidP="00947C2D">
            <w:pPr>
              <w:pStyle w:val="Maths"/>
            </w:pPr>
          </w:p>
          <w:p w:rsidR="004A5009" w:rsidRPr="000A543E" w:rsidRDefault="004A5009" w:rsidP="00947C2D">
            <w:pPr>
              <w:pStyle w:val="Maths"/>
            </w:pPr>
            <w:r w:rsidRPr="000A543E">
              <w:sym w:font="Symbol" w:char="F0B7"/>
            </w:r>
            <w:r w:rsidRPr="000A543E">
              <w:rPr>
                <w:vertAlign w:val="superscript"/>
              </w:rPr>
              <w:t>5</w:t>
            </w:r>
            <w:r w:rsidRPr="000A543E">
              <w:t xml:space="preserve"> angle = 1.04 radians or 59.3°</w:t>
            </w:r>
          </w:p>
          <w:p w:rsidR="004A5009" w:rsidRPr="000A543E" w:rsidRDefault="004A5009" w:rsidP="004A5009"/>
        </w:tc>
      </w:tr>
      <w:tr w:rsidR="00947C2D" w:rsidTr="00AB72A6">
        <w:trPr>
          <w:trHeight w:val="1948"/>
        </w:trPr>
        <w:tc>
          <w:tcPr>
            <w:tcW w:w="3223" w:type="dxa"/>
          </w:tcPr>
          <w:p w:rsidR="00947C2D" w:rsidRDefault="00947C2D" w:rsidP="004A5009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8</w:t>
            </w:r>
          </w:p>
        </w:tc>
        <w:tc>
          <w:tcPr>
            <w:tcW w:w="2443" w:type="dxa"/>
          </w:tcPr>
          <w:p w:rsidR="00947C2D" w:rsidRDefault="00947C2D" w:rsidP="00947C2D">
            <w:pPr>
              <w:pStyle w:val="Maths"/>
              <w:numPr>
                <w:ilvl w:val="0"/>
                <w:numId w:val="9"/>
              </w:numPr>
            </w:pPr>
            <w:r>
              <w:t>Rearrange equation</w:t>
            </w:r>
          </w:p>
          <w:p w:rsidR="00947C2D" w:rsidRDefault="00947C2D" w:rsidP="00947C2D">
            <w:pPr>
              <w:pStyle w:val="Maths"/>
              <w:numPr>
                <w:ilvl w:val="0"/>
                <w:numId w:val="9"/>
              </w:numPr>
            </w:pPr>
            <w:r>
              <w:t>Start to solve</w:t>
            </w:r>
          </w:p>
          <w:p w:rsidR="00947C2D" w:rsidRPr="000A543E" w:rsidRDefault="00947C2D" w:rsidP="00947C2D">
            <w:pPr>
              <w:pStyle w:val="Maths"/>
              <w:numPr>
                <w:ilvl w:val="0"/>
                <w:numId w:val="9"/>
              </w:numPr>
            </w:pPr>
            <w:r>
              <w:t>Find all solutions</w:t>
            </w:r>
          </w:p>
        </w:tc>
        <w:tc>
          <w:tcPr>
            <w:tcW w:w="3350" w:type="dxa"/>
          </w:tcPr>
          <w:p w:rsidR="00947C2D" w:rsidRDefault="00947C2D" w:rsidP="00947C2D">
            <w:pPr>
              <w:pStyle w:val="Maths"/>
              <w:numPr>
                <w:ilvl w:val="0"/>
                <w:numId w:val="9"/>
              </w:numPr>
            </w:pP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sin</m:t>
                  </m:r>
                </m:fName>
                <m:e>
                  <m:r>
                    <w:rPr>
                      <w:rFonts w:ascii="Cambria Math" w:hAnsi="Cambria Math"/>
                    </w:rPr>
                    <m:t>2x=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</w:rPr>
                        <m:t>1</m:t>
                      </m:r>
                    </m:num>
                    <m:den>
                      <m:rad>
                        <m:radPr>
                          <m:degHide m:val="1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2</m:t>
                          </m:r>
                        </m:e>
                      </m:rad>
                    </m:den>
                  </m:f>
                </m:e>
              </m:func>
            </m:oMath>
          </w:p>
          <w:p w:rsidR="00947C2D" w:rsidRDefault="00947C2D" w:rsidP="00947C2D">
            <w:pPr>
              <w:pStyle w:val="Maths"/>
              <w:numPr>
                <w:ilvl w:val="0"/>
                <w:numId w:val="9"/>
              </w:numPr>
            </w:pPr>
            <w:r>
              <w:t>2x = 225, 315, 585, 675</w:t>
            </w:r>
          </w:p>
          <w:p w:rsidR="00947C2D" w:rsidRPr="000A543E" w:rsidRDefault="00947C2D" w:rsidP="00947C2D">
            <w:pPr>
              <w:pStyle w:val="Maths"/>
              <w:numPr>
                <w:ilvl w:val="0"/>
                <w:numId w:val="9"/>
              </w:numPr>
            </w:pPr>
            <w:r>
              <w:t>x = 112.5, 157.5, 292.5, 337.5</w:t>
            </w:r>
            <w:bookmarkStart w:id="0" w:name="_GoBack"/>
            <w:bookmarkEnd w:id="0"/>
          </w:p>
        </w:tc>
      </w:tr>
    </w:tbl>
    <w:p w:rsidR="00E87137" w:rsidRDefault="00E87137" w:rsidP="00AF46E6">
      <w:pPr>
        <w:tabs>
          <w:tab w:val="left" w:pos="490"/>
          <w:tab w:val="left" w:pos="1140"/>
          <w:tab w:val="right" w:pos="1440"/>
          <w:tab w:val="left" w:pos="1710"/>
        </w:tabs>
        <w:ind w:left="570" w:hanging="627"/>
        <w:rPr>
          <w:rFonts w:ascii="Palatino Linotype" w:hAnsi="Palatino Linotype"/>
        </w:rPr>
      </w:pPr>
    </w:p>
    <w:p w:rsidR="00E87137" w:rsidRDefault="00E87137" w:rsidP="00AF46E6">
      <w:pPr>
        <w:tabs>
          <w:tab w:val="left" w:pos="490"/>
          <w:tab w:val="left" w:pos="1140"/>
          <w:tab w:val="right" w:pos="1440"/>
          <w:tab w:val="left" w:pos="1710"/>
        </w:tabs>
        <w:ind w:left="570" w:hanging="627"/>
        <w:rPr>
          <w:rFonts w:ascii="Palatino Linotype" w:hAnsi="Palatino Linotype"/>
        </w:rPr>
      </w:pPr>
    </w:p>
    <w:sectPr w:rsidR="00E87137" w:rsidSect="00302834">
      <w:pgSz w:w="11906" w:h="16838" w:code="9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9.4pt;height:19pt;visibility:visible;mso-wrap-style:square" o:bullet="t">
        <v:imagedata r:id="rId1" o:title=""/>
      </v:shape>
    </w:pict>
  </w:numPicBullet>
  <w:abstractNum w:abstractNumId="0" w15:restartNumberingAfterBreak="0">
    <w:nsid w:val="0DAD4C09"/>
    <w:multiLevelType w:val="hybridMultilevel"/>
    <w:tmpl w:val="2C60E246"/>
    <w:lvl w:ilvl="0" w:tplc="71DC68E8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7DE4C54"/>
    <w:multiLevelType w:val="hybridMultilevel"/>
    <w:tmpl w:val="ED265B4E"/>
    <w:lvl w:ilvl="0" w:tplc="08090017">
      <w:start w:val="1"/>
      <w:numFmt w:val="lowerLetter"/>
      <w:lvlText w:val="%1)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DD0790C"/>
    <w:multiLevelType w:val="hybridMultilevel"/>
    <w:tmpl w:val="C7AA4F90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3D796A"/>
    <w:multiLevelType w:val="hybridMultilevel"/>
    <w:tmpl w:val="54C464D2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2A87429"/>
    <w:multiLevelType w:val="hybridMultilevel"/>
    <w:tmpl w:val="35A67F0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60275CD"/>
    <w:multiLevelType w:val="hybridMultilevel"/>
    <w:tmpl w:val="43BC10C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59041D3"/>
    <w:multiLevelType w:val="hybridMultilevel"/>
    <w:tmpl w:val="18361B64"/>
    <w:lvl w:ilvl="0" w:tplc="08090001">
      <w:start w:val="1"/>
      <w:numFmt w:val="bullet"/>
      <w:lvlText w:val=""/>
      <w:lvlJc w:val="left"/>
      <w:pPr>
        <w:tabs>
          <w:tab w:val="num" w:pos="1455"/>
        </w:tabs>
        <w:ind w:left="1455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2175"/>
        </w:tabs>
        <w:ind w:left="2175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895"/>
        </w:tabs>
        <w:ind w:left="2895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615"/>
        </w:tabs>
        <w:ind w:left="3615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4335"/>
        </w:tabs>
        <w:ind w:left="4335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5055"/>
        </w:tabs>
        <w:ind w:left="5055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775"/>
        </w:tabs>
        <w:ind w:left="5775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495"/>
        </w:tabs>
        <w:ind w:left="6495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7215"/>
        </w:tabs>
        <w:ind w:left="7215" w:hanging="360"/>
      </w:pPr>
      <w:rPr>
        <w:rFonts w:ascii="Wingdings" w:hAnsi="Wingdings" w:hint="default"/>
      </w:rPr>
    </w:lvl>
  </w:abstractNum>
  <w:abstractNum w:abstractNumId="7" w15:restartNumberingAfterBreak="0">
    <w:nsid w:val="787C6DC0"/>
    <w:multiLevelType w:val="hybridMultilevel"/>
    <w:tmpl w:val="2E12B224"/>
    <w:lvl w:ilvl="0" w:tplc="02061612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AF73008"/>
    <w:multiLevelType w:val="hybridMultilevel"/>
    <w:tmpl w:val="9FDC6038"/>
    <w:lvl w:ilvl="0" w:tplc="D8C0FAEA">
      <w:start w:val="1"/>
      <w:numFmt w:val="lowerLetter"/>
      <w:lvlText w:val="(%1)"/>
      <w:lvlJc w:val="left"/>
      <w:pPr>
        <w:ind w:left="144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8"/>
  </w:num>
  <w:num w:numId="2">
    <w:abstractNumId w:val="7"/>
  </w:num>
  <w:num w:numId="3">
    <w:abstractNumId w:val="1"/>
  </w:num>
  <w:num w:numId="4">
    <w:abstractNumId w:val="2"/>
  </w:num>
  <w:num w:numId="5">
    <w:abstractNumId w:val="6"/>
  </w:num>
  <w:num w:numId="6">
    <w:abstractNumId w:val="0"/>
  </w:num>
  <w:num w:numId="7">
    <w:abstractNumId w:val="4"/>
  </w:num>
  <w:num w:numId="8">
    <w:abstractNumId w:val="3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6788B"/>
    <w:rsid w:val="00014F1C"/>
    <w:rsid w:val="00017F3B"/>
    <w:rsid w:val="00087653"/>
    <w:rsid w:val="0008795E"/>
    <w:rsid w:val="00097ABA"/>
    <w:rsid w:val="000A0233"/>
    <w:rsid w:val="000A4B41"/>
    <w:rsid w:val="000D268C"/>
    <w:rsid w:val="000D7D85"/>
    <w:rsid w:val="0013442A"/>
    <w:rsid w:val="00145A67"/>
    <w:rsid w:val="00153366"/>
    <w:rsid w:val="0018370B"/>
    <w:rsid w:val="001B5C9B"/>
    <w:rsid w:val="001B73A7"/>
    <w:rsid w:val="001D5EFB"/>
    <w:rsid w:val="001E07C0"/>
    <w:rsid w:val="001E2809"/>
    <w:rsid w:val="001F303D"/>
    <w:rsid w:val="00232862"/>
    <w:rsid w:val="00257883"/>
    <w:rsid w:val="00297483"/>
    <w:rsid w:val="002B738E"/>
    <w:rsid w:val="002B744C"/>
    <w:rsid w:val="002E2646"/>
    <w:rsid w:val="002E3CEE"/>
    <w:rsid w:val="002E6606"/>
    <w:rsid w:val="002E7651"/>
    <w:rsid w:val="002E794D"/>
    <w:rsid w:val="00302834"/>
    <w:rsid w:val="00316035"/>
    <w:rsid w:val="00336529"/>
    <w:rsid w:val="003437C0"/>
    <w:rsid w:val="00385349"/>
    <w:rsid w:val="003B6F79"/>
    <w:rsid w:val="003C05EC"/>
    <w:rsid w:val="003C2923"/>
    <w:rsid w:val="00412429"/>
    <w:rsid w:val="00435412"/>
    <w:rsid w:val="00450734"/>
    <w:rsid w:val="00451C46"/>
    <w:rsid w:val="004567DE"/>
    <w:rsid w:val="0046788B"/>
    <w:rsid w:val="00491A43"/>
    <w:rsid w:val="004A5009"/>
    <w:rsid w:val="004D0447"/>
    <w:rsid w:val="004D0C6F"/>
    <w:rsid w:val="004D3E58"/>
    <w:rsid w:val="00501EC9"/>
    <w:rsid w:val="0050317C"/>
    <w:rsid w:val="00523FF4"/>
    <w:rsid w:val="0056654F"/>
    <w:rsid w:val="005810B5"/>
    <w:rsid w:val="005A45D7"/>
    <w:rsid w:val="005D697F"/>
    <w:rsid w:val="005E250F"/>
    <w:rsid w:val="0060197F"/>
    <w:rsid w:val="00621256"/>
    <w:rsid w:val="0062473C"/>
    <w:rsid w:val="0066266A"/>
    <w:rsid w:val="0066407D"/>
    <w:rsid w:val="006650EB"/>
    <w:rsid w:val="006918C9"/>
    <w:rsid w:val="006939AA"/>
    <w:rsid w:val="006960E9"/>
    <w:rsid w:val="006D1B75"/>
    <w:rsid w:val="006D3CE7"/>
    <w:rsid w:val="006F7045"/>
    <w:rsid w:val="00705F2E"/>
    <w:rsid w:val="00745BA8"/>
    <w:rsid w:val="00745DAC"/>
    <w:rsid w:val="00775730"/>
    <w:rsid w:val="007A6D55"/>
    <w:rsid w:val="007D38C3"/>
    <w:rsid w:val="007E7A2A"/>
    <w:rsid w:val="008064F2"/>
    <w:rsid w:val="008214A5"/>
    <w:rsid w:val="008373F5"/>
    <w:rsid w:val="008665DC"/>
    <w:rsid w:val="00872F58"/>
    <w:rsid w:val="008D2168"/>
    <w:rsid w:val="008D672A"/>
    <w:rsid w:val="009162B7"/>
    <w:rsid w:val="00947C2D"/>
    <w:rsid w:val="0095454A"/>
    <w:rsid w:val="009724CF"/>
    <w:rsid w:val="009A68A5"/>
    <w:rsid w:val="009B0775"/>
    <w:rsid w:val="009F44A4"/>
    <w:rsid w:val="009F5BFA"/>
    <w:rsid w:val="00A00AD8"/>
    <w:rsid w:val="00A3716C"/>
    <w:rsid w:val="00A600B4"/>
    <w:rsid w:val="00A95D8E"/>
    <w:rsid w:val="00AB5B35"/>
    <w:rsid w:val="00AB72A6"/>
    <w:rsid w:val="00AD5EDE"/>
    <w:rsid w:val="00AE3F7A"/>
    <w:rsid w:val="00AF0A86"/>
    <w:rsid w:val="00AF46E6"/>
    <w:rsid w:val="00B0404B"/>
    <w:rsid w:val="00B14F7B"/>
    <w:rsid w:val="00B43E2A"/>
    <w:rsid w:val="00B57DB6"/>
    <w:rsid w:val="00B768BE"/>
    <w:rsid w:val="00B8489D"/>
    <w:rsid w:val="00B967DD"/>
    <w:rsid w:val="00BC5EFC"/>
    <w:rsid w:val="00BF0A2A"/>
    <w:rsid w:val="00C073D4"/>
    <w:rsid w:val="00C5258C"/>
    <w:rsid w:val="00C61404"/>
    <w:rsid w:val="00C804FC"/>
    <w:rsid w:val="00CA1386"/>
    <w:rsid w:val="00CA51CD"/>
    <w:rsid w:val="00CA6104"/>
    <w:rsid w:val="00CC351B"/>
    <w:rsid w:val="00CD2AF6"/>
    <w:rsid w:val="00CE2C7C"/>
    <w:rsid w:val="00CE727B"/>
    <w:rsid w:val="00D04C30"/>
    <w:rsid w:val="00D2237F"/>
    <w:rsid w:val="00D26455"/>
    <w:rsid w:val="00D35375"/>
    <w:rsid w:val="00D43B60"/>
    <w:rsid w:val="00D50342"/>
    <w:rsid w:val="00D61330"/>
    <w:rsid w:val="00D62D10"/>
    <w:rsid w:val="00D868C3"/>
    <w:rsid w:val="00D968F9"/>
    <w:rsid w:val="00DB2EAB"/>
    <w:rsid w:val="00DB39F3"/>
    <w:rsid w:val="00E103F6"/>
    <w:rsid w:val="00E12FD2"/>
    <w:rsid w:val="00E33951"/>
    <w:rsid w:val="00E44C41"/>
    <w:rsid w:val="00E4571F"/>
    <w:rsid w:val="00E6220D"/>
    <w:rsid w:val="00E67BC5"/>
    <w:rsid w:val="00E76817"/>
    <w:rsid w:val="00E87137"/>
    <w:rsid w:val="00E9006D"/>
    <w:rsid w:val="00E9349B"/>
    <w:rsid w:val="00EA5D23"/>
    <w:rsid w:val="00ED5163"/>
    <w:rsid w:val="00EE10EF"/>
    <w:rsid w:val="00F11A60"/>
    <w:rsid w:val="00F17E67"/>
    <w:rsid w:val="00F201DD"/>
    <w:rsid w:val="00F25B50"/>
    <w:rsid w:val="00F42E46"/>
    <w:rsid w:val="00F461A3"/>
    <w:rsid w:val="00F648F4"/>
    <w:rsid w:val="00FA3F05"/>
    <w:rsid w:val="00FB7427"/>
    <w:rsid w:val="00FC16BE"/>
    <w:rsid w:val="00FD5861"/>
    <w:rsid w:val="00FD7183"/>
    <w:rsid w:val="00FE1A74"/>
    <w:rsid w:val="00FF3C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76"/>
    <o:shapelayout v:ext="edit">
      <o:idmap v:ext="edit" data="1"/>
      <o:rules v:ext="edit">
        <o:r id="V:Rule1" type="connector" idref="#Straight Connector 474"/>
        <o:r id="V:Rule2" type="connector" idref="#Straight Connector 496"/>
        <o:r id="V:Rule3" type="connector" idref="#Straight Connector 502"/>
        <o:r id="V:Rule4" type="connector" idref="#Straight Connector 500"/>
        <o:r id="V:Rule5" type="connector" idref="#Straight Connector 503"/>
        <o:r id="V:Rule6" type="connector" idref="#Straight Connector 499"/>
      </o:rules>
    </o:shapelayout>
  </w:shapeDefaults>
  <w:decimalSymbol w:val="."/>
  <w:listSeparator w:val=","/>
  <w15:docId w15:val="{31FFBC86-7751-4759-A3E6-C9F07985B6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A4B41"/>
  </w:style>
  <w:style w:type="paragraph" w:styleId="Heading4">
    <w:name w:val="heading 4"/>
    <w:basedOn w:val="Normal"/>
    <w:next w:val="Normal"/>
    <w:link w:val="Heading4Char"/>
    <w:qFormat/>
    <w:rsid w:val="00EE10EF"/>
    <w:pPr>
      <w:keepNext/>
      <w:spacing w:before="120" w:after="60" w:line="240" w:lineRule="auto"/>
      <w:outlineLvl w:val="3"/>
    </w:pPr>
    <w:rPr>
      <w:rFonts w:ascii="Arial" w:eastAsia="Times New Roman" w:hAnsi="Arial" w:cs="Times New Roman"/>
      <w:b/>
      <w:bCs/>
      <w:sz w:val="24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FF3C83"/>
    <w:pPr>
      <w:autoSpaceDE w:val="0"/>
      <w:autoSpaceDN w:val="0"/>
      <w:adjustRightInd w:val="0"/>
      <w:spacing w:after="0" w:line="240" w:lineRule="auto"/>
      <w:ind w:left="720" w:hanging="720"/>
    </w:pPr>
    <w:rPr>
      <w:rFonts w:ascii="Times New Roman" w:eastAsia="Times New Roman" w:hAnsi="Times New Roman" w:cs="Arial"/>
      <w:color w:val="000000"/>
      <w:sz w:val="24"/>
      <w:szCs w:val="24"/>
      <w:lang w:eastAsia="en-GB"/>
    </w:rPr>
  </w:style>
  <w:style w:type="paragraph" w:customStyle="1" w:styleId="Maths">
    <w:name w:val="Maths"/>
    <w:basedOn w:val="Normal"/>
    <w:autoRedefine/>
    <w:qFormat/>
    <w:rsid w:val="00947C2D"/>
    <w:pPr>
      <w:tabs>
        <w:tab w:val="right" w:pos="-6096"/>
        <w:tab w:val="left" w:pos="1134"/>
      </w:tabs>
      <w:spacing w:after="0" w:line="240" w:lineRule="auto"/>
    </w:pPr>
    <w:rPr>
      <w:rFonts w:ascii="Times New Roman" w:eastAsia="SimSu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F3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3C8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00AD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Body1">
    <w:name w:val="Body 1"/>
    <w:rsid w:val="008D2168"/>
    <w:pPr>
      <w:spacing w:after="0" w:line="240" w:lineRule="auto"/>
    </w:pPr>
    <w:rPr>
      <w:rFonts w:ascii="Helvetica" w:eastAsia="Arial Unicode MS" w:hAnsi="Helvetica" w:cs="Times New Roman"/>
      <w:color w:val="000000"/>
      <w:sz w:val="24"/>
      <w:szCs w:val="20"/>
    </w:rPr>
  </w:style>
  <w:style w:type="paragraph" w:styleId="ListParagraph">
    <w:name w:val="List Paragraph"/>
    <w:basedOn w:val="Normal"/>
    <w:uiPriority w:val="34"/>
    <w:qFormat/>
    <w:rsid w:val="00D62D10"/>
    <w:pPr>
      <w:spacing w:after="0" w:line="280" w:lineRule="exact"/>
      <w:ind w:left="720"/>
      <w:contextualSpacing/>
    </w:pPr>
    <w:rPr>
      <w:rFonts w:ascii="Arial" w:eastAsia="Calibri" w:hAnsi="Arial" w:cs="Times New Roman"/>
      <w:szCs w:val="20"/>
      <w:lang w:eastAsia="en-GB"/>
    </w:rPr>
  </w:style>
  <w:style w:type="paragraph" w:customStyle="1" w:styleId="spacer">
    <w:name w:val="spacer"/>
    <w:basedOn w:val="Normal"/>
    <w:semiHidden/>
    <w:qFormat/>
    <w:rsid w:val="00CC351B"/>
    <w:pPr>
      <w:spacing w:after="0" w:line="240" w:lineRule="auto"/>
    </w:pPr>
    <w:rPr>
      <w:rFonts w:ascii="Arial" w:eastAsia="Times New Roman" w:hAnsi="Arial" w:cs="Arial"/>
      <w:sz w:val="2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C351B"/>
    <w:pPr>
      <w:spacing w:after="0" w:line="280" w:lineRule="exact"/>
    </w:pPr>
    <w:rPr>
      <w:rFonts w:ascii="Arial" w:eastAsia="Times New Roman" w:hAnsi="Arial" w:cs="Times New Roman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C351B"/>
    <w:rPr>
      <w:rFonts w:ascii="Arial" w:eastAsia="Times New Roman" w:hAnsi="Arial" w:cs="Times New Roman"/>
      <w:sz w:val="20"/>
      <w:szCs w:val="20"/>
    </w:rPr>
  </w:style>
  <w:style w:type="character" w:customStyle="1" w:styleId="Heading4Char">
    <w:name w:val="Heading 4 Char"/>
    <w:basedOn w:val="DefaultParagraphFont"/>
    <w:link w:val="Heading4"/>
    <w:rsid w:val="00EE10EF"/>
    <w:rPr>
      <w:rFonts w:ascii="Arial" w:eastAsia="Times New Roman" w:hAnsi="Arial" w:cs="Times New Roman"/>
      <w:b/>
      <w:bCs/>
      <w:sz w:val="24"/>
      <w:szCs w:val="28"/>
    </w:rPr>
  </w:style>
  <w:style w:type="paragraph" w:styleId="NormalWeb">
    <w:name w:val="Normal (Web)"/>
    <w:basedOn w:val="Normal"/>
    <w:rsid w:val="00450734"/>
    <w:pPr>
      <w:spacing w:before="100" w:beforeAutospacing="1" w:after="100" w:afterAutospacing="1" w:line="240" w:lineRule="auto"/>
    </w:pPr>
    <w:rPr>
      <w:rFonts w:ascii="Times New Roman" w:eastAsia="Calibri" w:hAnsi="Times New Roman" w:cs="Times New Roman"/>
      <w:sz w:val="24"/>
      <w:szCs w:val="24"/>
      <w:lang w:eastAsia="en-GB"/>
    </w:rPr>
  </w:style>
  <w:style w:type="paragraph" w:styleId="NoSpacing">
    <w:name w:val="No Spacing"/>
    <w:qFormat/>
    <w:rsid w:val="00450734"/>
    <w:pPr>
      <w:spacing w:after="0" w:line="240" w:lineRule="auto"/>
    </w:pPr>
    <w:rPr>
      <w:rFonts w:ascii="Arial" w:eastAsia="Calibri" w:hAnsi="Arial" w:cs="Times New Roman"/>
    </w:rPr>
  </w:style>
  <w:style w:type="character" w:styleId="PlaceholderText">
    <w:name w:val="Placeholder Text"/>
    <w:basedOn w:val="DefaultParagraphFont"/>
    <w:uiPriority w:val="99"/>
    <w:semiHidden/>
    <w:rsid w:val="004D0C6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9.wmf"/><Relationship Id="rId21" Type="http://schemas.openxmlformats.org/officeDocument/2006/relationships/image" Target="media/image11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2.bin"/><Relationship Id="rId138" Type="http://schemas.openxmlformats.org/officeDocument/2006/relationships/image" Target="media/image70.wmf"/><Relationship Id="rId154" Type="http://schemas.openxmlformats.org/officeDocument/2006/relationships/image" Target="media/image78.wmf"/><Relationship Id="rId159" Type="http://schemas.openxmlformats.org/officeDocument/2006/relationships/oleObject" Target="embeddings/oleObject75.bin"/><Relationship Id="rId175" Type="http://schemas.openxmlformats.org/officeDocument/2006/relationships/oleObject" Target="embeddings/oleObject83.bin"/><Relationship Id="rId170" Type="http://schemas.openxmlformats.org/officeDocument/2006/relationships/image" Target="media/image86.wmf"/><Relationship Id="rId16" Type="http://schemas.openxmlformats.org/officeDocument/2006/relationships/oleObject" Target="embeddings/oleObject5.bin"/><Relationship Id="rId107" Type="http://schemas.openxmlformats.org/officeDocument/2006/relationships/image" Target="media/image54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102" Type="http://schemas.openxmlformats.org/officeDocument/2006/relationships/image" Target="media/image51.wmf"/><Relationship Id="rId123" Type="http://schemas.openxmlformats.org/officeDocument/2006/relationships/oleObject" Target="embeddings/oleObject57.bin"/><Relationship Id="rId128" Type="http://schemas.openxmlformats.org/officeDocument/2006/relationships/image" Target="media/image65.wmf"/><Relationship Id="rId144" Type="http://schemas.openxmlformats.org/officeDocument/2006/relationships/image" Target="media/image73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60" Type="http://schemas.openxmlformats.org/officeDocument/2006/relationships/image" Target="media/image81.wmf"/><Relationship Id="rId165" Type="http://schemas.openxmlformats.org/officeDocument/2006/relationships/oleObject" Target="embeddings/oleObject78.bin"/><Relationship Id="rId22" Type="http://schemas.openxmlformats.org/officeDocument/2006/relationships/oleObject" Target="embeddings/oleObject7.bin"/><Relationship Id="rId27" Type="http://schemas.openxmlformats.org/officeDocument/2006/relationships/image" Target="media/image14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8.wmf"/><Relationship Id="rId139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2.wmf"/><Relationship Id="rId150" Type="http://schemas.openxmlformats.org/officeDocument/2006/relationships/image" Target="media/image76.wmf"/><Relationship Id="rId155" Type="http://schemas.openxmlformats.org/officeDocument/2006/relationships/oleObject" Target="embeddings/oleObject73.bin"/><Relationship Id="rId171" Type="http://schemas.openxmlformats.org/officeDocument/2006/relationships/oleObject" Target="embeddings/oleObject81.bin"/><Relationship Id="rId176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8.bin"/><Relationship Id="rId108" Type="http://schemas.openxmlformats.org/officeDocument/2006/relationships/oleObject" Target="embeddings/oleObject50.bin"/><Relationship Id="rId124" Type="http://schemas.openxmlformats.org/officeDocument/2006/relationships/image" Target="media/image63.wmf"/><Relationship Id="rId129" Type="http://schemas.openxmlformats.org/officeDocument/2006/relationships/oleObject" Target="embeddings/oleObject60.bin"/><Relationship Id="rId54" Type="http://schemas.openxmlformats.org/officeDocument/2006/relationships/image" Target="media/image26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1.wmf"/><Relationship Id="rId145" Type="http://schemas.openxmlformats.org/officeDocument/2006/relationships/oleObject" Target="embeddings/oleObject68.bin"/><Relationship Id="rId161" Type="http://schemas.openxmlformats.org/officeDocument/2006/relationships/oleObject" Target="embeddings/oleObject76.bin"/><Relationship Id="rId166" Type="http://schemas.openxmlformats.org/officeDocument/2006/relationships/image" Target="media/image84.wmf"/><Relationship Id="rId1" Type="http://schemas.openxmlformats.org/officeDocument/2006/relationships/customXml" Target="../customXml/item1.xml"/><Relationship Id="rId6" Type="http://schemas.openxmlformats.org/officeDocument/2006/relationships/image" Target="media/image2.wmf"/><Relationship Id="rId23" Type="http://schemas.openxmlformats.org/officeDocument/2006/relationships/image" Target="media/image12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3.bin"/><Relationship Id="rId119" Type="http://schemas.openxmlformats.org/officeDocument/2006/relationships/image" Target="media/image60.wmf"/><Relationship Id="rId10" Type="http://schemas.openxmlformats.org/officeDocument/2006/relationships/image" Target="media/image4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62.wmf"/><Relationship Id="rId130" Type="http://schemas.openxmlformats.org/officeDocument/2006/relationships/image" Target="media/image66.wmf"/><Relationship Id="rId135" Type="http://schemas.openxmlformats.org/officeDocument/2006/relationships/oleObject" Target="embeddings/oleObject63.bin"/><Relationship Id="rId143" Type="http://schemas.openxmlformats.org/officeDocument/2006/relationships/oleObject" Target="embeddings/oleObject67.bin"/><Relationship Id="rId148" Type="http://schemas.openxmlformats.org/officeDocument/2006/relationships/image" Target="media/image75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9.wmf"/><Relationship Id="rId164" Type="http://schemas.openxmlformats.org/officeDocument/2006/relationships/image" Target="media/image83.wmf"/><Relationship Id="rId169" Type="http://schemas.openxmlformats.org/officeDocument/2006/relationships/oleObject" Target="embeddings/oleObject80.bin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87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9" Type="http://schemas.openxmlformats.org/officeDocument/2006/relationships/image" Target="media/image18.wmf"/><Relationship Id="rId109" Type="http://schemas.openxmlformats.org/officeDocument/2006/relationships/image" Target="media/image55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8.png"/><Relationship Id="rId104" Type="http://schemas.openxmlformats.org/officeDocument/2006/relationships/image" Target="media/image52.wmf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8.bin"/><Relationship Id="rId141" Type="http://schemas.openxmlformats.org/officeDocument/2006/relationships/oleObject" Target="embeddings/oleObject66.bin"/><Relationship Id="rId146" Type="http://schemas.openxmlformats.org/officeDocument/2006/relationships/image" Target="media/image74.wmf"/><Relationship Id="rId167" Type="http://schemas.openxmlformats.org/officeDocument/2006/relationships/oleObject" Target="embeddings/oleObject79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8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oleObject" Target="embeddings/oleObject8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8.wmf"/><Relationship Id="rId131" Type="http://schemas.openxmlformats.org/officeDocument/2006/relationships/oleObject" Target="embeddings/oleObject61.bin"/><Relationship Id="rId136" Type="http://schemas.openxmlformats.org/officeDocument/2006/relationships/image" Target="media/image69.wmf"/><Relationship Id="rId157" Type="http://schemas.openxmlformats.org/officeDocument/2006/relationships/oleObject" Target="embeddings/oleObject74.bin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82.bin"/><Relationship Id="rId19" Type="http://schemas.openxmlformats.org/officeDocument/2006/relationships/oleObject" Target="embeddings/oleObject6.bin"/><Relationship Id="rId14" Type="http://schemas.openxmlformats.org/officeDocument/2006/relationships/image" Target="media/image6.emf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5.wmf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98" Type="http://schemas.openxmlformats.org/officeDocument/2006/relationships/image" Target="media/image49.wmf"/><Relationship Id="rId121" Type="http://schemas.openxmlformats.org/officeDocument/2006/relationships/image" Target="media/image61.png"/><Relationship Id="rId142" Type="http://schemas.openxmlformats.org/officeDocument/2006/relationships/image" Target="media/image72.wmf"/><Relationship Id="rId163" Type="http://schemas.openxmlformats.org/officeDocument/2006/relationships/oleObject" Target="embeddings/oleObject77.bin"/><Relationship Id="rId3" Type="http://schemas.openxmlformats.org/officeDocument/2006/relationships/styles" Target="styles.xml"/><Relationship Id="rId25" Type="http://schemas.openxmlformats.org/officeDocument/2006/relationships/image" Target="media/image13.wmf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4.bin"/><Relationship Id="rId158" Type="http://schemas.openxmlformats.org/officeDocument/2006/relationships/image" Target="media/image80.wmf"/><Relationship Id="rId20" Type="http://schemas.openxmlformats.org/officeDocument/2006/relationships/image" Target="media/image10.png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32" Type="http://schemas.openxmlformats.org/officeDocument/2006/relationships/image" Target="media/image67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8.wmf"/><Relationship Id="rId15" Type="http://schemas.openxmlformats.org/officeDocument/2006/relationships/image" Target="media/image7.wmf"/><Relationship Id="rId36" Type="http://schemas.openxmlformats.org/officeDocument/2006/relationships/image" Target="media/image17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3.png"/><Relationship Id="rId127" Type="http://schemas.openxmlformats.org/officeDocument/2006/relationships/oleObject" Target="embeddings/oleObject59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9B39FBA-70AF-4BD4-85C9-91B99095B9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</TotalTime>
  <Pages>13</Pages>
  <Words>1666</Words>
  <Characters>9500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ackie</dc:creator>
  <cp:lastModifiedBy>Michael Clark-ac</cp:lastModifiedBy>
  <cp:revision>10</cp:revision>
  <cp:lastPrinted>2016-09-29T10:28:00Z</cp:lastPrinted>
  <dcterms:created xsi:type="dcterms:W3CDTF">2016-09-27T12:59:00Z</dcterms:created>
  <dcterms:modified xsi:type="dcterms:W3CDTF">2016-09-29T15:20:00Z</dcterms:modified>
</cp:coreProperties>
</file>